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119"/>
        <w:gridCol w:w="566"/>
        <w:gridCol w:w="3686"/>
        <w:gridCol w:w="1559"/>
      </w:tblGrid>
      <w:tr w:rsidR="004A5BCE" w:rsidRPr="00B07C65" w:rsidTr="00EE6515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B07C65" w:rsidRDefault="004067AC" w:rsidP="00B07C6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07C65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3"/>
            <w:tcBorders>
              <w:bottom w:val="single" w:sz="4" w:space="0" w:color="auto"/>
            </w:tcBorders>
            <w:vAlign w:val="center"/>
          </w:tcPr>
          <w:p w:rsidR="004A5BCE" w:rsidRPr="00B07C65" w:rsidRDefault="004067AC" w:rsidP="00B07C6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07C65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B07C65" w:rsidRDefault="004067AC" w:rsidP="00B07C65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07C65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137F84" w:rsidRPr="00B07C65" w:rsidTr="00EE6515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  <w:r w:rsidRPr="00B07C65">
              <w:rPr>
                <w:b/>
              </w:rPr>
              <w:t>1(a)</w:t>
            </w:r>
          </w:p>
        </w:tc>
        <w:tc>
          <w:tcPr>
            <w:tcW w:w="7371" w:type="dxa"/>
            <w:gridSpan w:val="3"/>
            <w:tcBorders>
              <w:top w:val="nil"/>
              <w:bottom w:val="single" w:sz="4" w:space="0" w:color="auto"/>
            </w:tcBorders>
          </w:tcPr>
          <w:p w:rsidR="00137F84" w:rsidRPr="00B07C65" w:rsidRDefault="00137F84" w:rsidP="00B07C65">
            <w:pPr>
              <w:spacing w:before="40" w:after="40"/>
              <w:jc w:val="right"/>
            </w:pPr>
            <w:proofErr w:type="spellStart"/>
            <w:r w:rsidRPr="00B07C65">
              <w:t>awrt</w:t>
            </w:r>
            <w:proofErr w:type="spellEnd"/>
            <w:r w:rsidRPr="00B07C65">
              <w:t xml:space="preserve">  </w:t>
            </w:r>
            <w:r w:rsidRPr="00B07C65">
              <w:rPr>
                <w:u w:val="single"/>
              </w:rPr>
              <w:t>+</w:t>
            </w:r>
            <w:r w:rsidRPr="00B07C65">
              <w:t xml:space="preserve"> 1.40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</w:pPr>
            <w:r w:rsidRPr="00B07C65">
              <w:t>B1</w:t>
            </w:r>
          </w:p>
        </w:tc>
      </w:tr>
      <w:tr w:rsidR="00137F84" w:rsidRPr="00B07C65" w:rsidTr="00EE6515">
        <w:trPr>
          <w:trHeight w:val="153"/>
          <w:jc w:val="center"/>
        </w:trPr>
        <w:tc>
          <w:tcPr>
            <w:tcW w:w="1271" w:type="dxa"/>
            <w:vMerge/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</w:pPr>
            <w:r w:rsidRPr="00B07C65">
              <w:rPr>
                <w:position w:val="-24"/>
              </w:rPr>
              <w:object w:dxaOrig="1560" w:dyaOrig="620" w14:anchorId="560A31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30pt" o:ole="">
                  <v:imagedata r:id="rId8" o:title=""/>
                </v:shape>
                <o:OLEObject Type="Embed" ProgID="Equation.DSMT4" ShapeID="_x0000_i1025" DrawAspect="Content" ObjectID="_1588579916" r:id="rId9"/>
              </w:object>
            </w:r>
            <w:r w:rsidRPr="00B07C65">
              <w:rPr>
                <w:position w:val="-4"/>
              </w:rPr>
              <w:object w:dxaOrig="180" w:dyaOrig="279" w14:anchorId="600963CB">
                <v:shape id="_x0000_i1026" type="#_x0000_t75" style="width:9pt;height:13.5pt" o:ole="">
                  <v:imagedata r:id="rId10" o:title=""/>
                </v:shape>
                <o:OLEObject Type="Embed" ProgID="Equation.DSMT4" ShapeID="_x0000_i1026" DrawAspect="Content" ObjectID="_1588579917" r:id="rId11"/>
              </w:object>
            </w:r>
            <w:r w:rsidRPr="00B07C65">
              <w:t xml:space="preserve">  (</w:t>
            </w:r>
            <w:proofErr w:type="spellStart"/>
            <w:r w:rsidRPr="00B07C65">
              <w:t>o.e</w:t>
            </w:r>
            <w:proofErr w:type="spellEnd"/>
            <w:r w:rsidRPr="00B07C65"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</w:pPr>
            <w:r w:rsidRPr="00B07C65">
              <w:t>M1A1ft</w:t>
            </w:r>
          </w:p>
        </w:tc>
      </w:tr>
      <w:tr w:rsidR="00137F84" w:rsidRPr="00B07C65" w:rsidTr="00EE6515">
        <w:trPr>
          <w:trHeight w:val="323"/>
          <w:jc w:val="center"/>
        </w:trPr>
        <w:tc>
          <w:tcPr>
            <w:tcW w:w="1271" w:type="dxa"/>
            <w:vMerge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ind w:left="2470"/>
              <w:rPr>
                <w:u w:val="single"/>
              </w:rPr>
            </w:pPr>
            <w:r w:rsidRPr="00B07C65">
              <w:rPr>
                <w:position w:val="-10"/>
                <w:u w:val="single"/>
              </w:rPr>
              <w:object w:dxaOrig="680" w:dyaOrig="320" w14:anchorId="05924EAF">
                <v:shape id="_x0000_i1027" type="#_x0000_t75" style="width:33.75pt;height:15pt" o:ole="">
                  <v:imagedata r:id="rId12" o:title=""/>
                </v:shape>
                <o:OLEObject Type="Embed" ProgID="Equation.DSMT4" ShapeID="_x0000_i1027" DrawAspect="Content" ObjectID="_1588579918" r:id="rId13"/>
              </w:object>
            </w:r>
            <w:r w:rsidRPr="00B07C65">
              <w:t xml:space="preserve">                                        (or </w:t>
            </w:r>
            <w:proofErr w:type="spellStart"/>
            <w:r w:rsidRPr="00B07C65">
              <w:t>awrt</w:t>
            </w:r>
            <w:proofErr w:type="spellEnd"/>
            <w:r w:rsidRPr="00B07C65">
              <w:t xml:space="preserve"> 16.0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</w:pPr>
            <w:r w:rsidRPr="00B07C65">
              <w:t>A1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ind w:left="226"/>
              <w:rPr>
                <w:u w:val="single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</w:rPr>
              <w:t xml:space="preserve"> (4)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  <w:r w:rsidRPr="00B07C65">
              <w:rPr>
                <w:b/>
              </w:rPr>
              <w:t>1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ind w:left="215"/>
            </w:pPr>
            <w:r w:rsidRPr="00B07C65">
              <w:rPr>
                <w:u w:val="single"/>
              </w:rPr>
              <w:t>0.419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</w:pPr>
            <w:r w:rsidRPr="00B07C65">
              <w:t>B1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</w:rPr>
              <w:t xml:space="preserve"> (1)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</w:rPr>
              <w:t>(5 marks)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137F84" w:rsidRPr="00B07C65" w:rsidRDefault="00B07C6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137F84" w:rsidRPr="00B07C65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137F84" w:rsidRPr="00B07C65" w:rsidRDefault="00137F84" w:rsidP="00B07C65">
            <w:pPr>
              <w:spacing w:before="40" w:after="40"/>
              <w:ind w:left="39"/>
            </w:pPr>
            <w:r w:rsidRPr="00B07C65">
              <w:rPr>
                <w:position w:val="-24"/>
              </w:rPr>
              <w:object w:dxaOrig="2700" w:dyaOrig="620" w14:anchorId="6049A220">
                <v:shape id="_x0000_i1028" type="#_x0000_t75" style="width:135pt;height:30pt" o:ole="">
                  <v:imagedata r:id="rId14" o:title=""/>
                </v:shape>
                <o:OLEObject Type="Embed" ProgID="Equation.DSMT4" ShapeID="_x0000_i1028" DrawAspect="Content" ObjectID="_1588579919" r:id="rId1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</w:pPr>
            <w:r w:rsidRPr="00B07C65">
              <w:t>M1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ind w:left="39"/>
            </w:pPr>
            <w:r w:rsidRPr="00B07C65">
              <w:t>P(</w:t>
            </w:r>
            <w:r w:rsidRPr="00B07C65">
              <w:rPr>
                <w:i/>
              </w:rPr>
              <w:t>Z</w:t>
            </w:r>
            <w:r w:rsidRPr="00B07C65">
              <w:t xml:space="preserve"> &lt; -0.70) = 1 - 0.758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</w:pPr>
            <w:r w:rsidRPr="00B07C65">
              <w:t>M1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tabs>
                <w:tab w:val="left" w:pos="5727"/>
              </w:tabs>
              <w:spacing w:before="40" w:after="40"/>
              <w:ind w:left="2844"/>
            </w:pPr>
            <w:r w:rsidRPr="00B07C65">
              <w:t xml:space="preserve">= </w:t>
            </w:r>
            <w:r w:rsidRPr="00B07C65">
              <w:rPr>
                <w:u w:val="single"/>
              </w:rPr>
              <w:t>0.2420</w:t>
            </w:r>
            <w:r w:rsidRPr="00B07C65">
              <w:t xml:space="preserve">                                 </w:t>
            </w:r>
            <w:r w:rsidRPr="00B07C65">
              <w:rPr>
                <w:b/>
              </w:rPr>
              <w:t>(</w:t>
            </w:r>
            <w:proofErr w:type="spellStart"/>
            <w:r w:rsidRPr="00B07C65">
              <w:rPr>
                <w:b/>
              </w:rPr>
              <w:t>awrt</w:t>
            </w:r>
            <w:proofErr w:type="spellEnd"/>
            <w:r w:rsidRPr="00B07C65">
              <w:rPr>
                <w:b/>
              </w:rPr>
              <w:t xml:space="preserve"> 0.242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</w:pPr>
            <w:r w:rsidRPr="00B07C65">
              <w:t>A1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ind w:left="39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</w:rPr>
              <w:t>(3)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137F84" w:rsidRPr="00B07C65" w:rsidRDefault="00B07C6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137F84" w:rsidRPr="00B07C65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ind w:left="39"/>
            </w:pPr>
            <w:r w:rsidRPr="00B07C65">
              <w:t>[P(</w:t>
            </w:r>
            <w:r w:rsidRPr="00B07C65">
              <w:rPr>
                <w:i/>
              </w:rPr>
              <w:t>T</w:t>
            </w:r>
            <w:r w:rsidRPr="00B07C65">
              <w:t xml:space="preserve"> &lt; </w:t>
            </w:r>
            <w:r w:rsidRPr="00B07C65">
              <w:rPr>
                <w:i/>
              </w:rPr>
              <w:t>t</w:t>
            </w:r>
            <w:r w:rsidRPr="00B07C65">
              <w:t xml:space="preserve"> )=0.30 implies]    </w:t>
            </w:r>
            <w:r w:rsidRPr="00B07C65">
              <w:rPr>
                <w:i/>
              </w:rPr>
              <w:t>z</w:t>
            </w:r>
            <w:r w:rsidRPr="00B07C65">
              <w:t xml:space="preserve"> = </w:t>
            </w:r>
            <w:r w:rsidRPr="00B07C65">
              <w:rPr>
                <w:position w:val="-24"/>
              </w:rPr>
              <w:object w:dxaOrig="1939" w:dyaOrig="620" w14:anchorId="12ABEF24">
                <v:shape id="_x0000_i1029" type="#_x0000_t75" style="width:96.75pt;height:30pt" o:ole="">
                  <v:imagedata r:id="rId16" o:title=""/>
                </v:shape>
                <o:OLEObject Type="Embed" ProgID="Equation.DSMT4" ShapeID="_x0000_i1029" DrawAspect="Content" ObjectID="_1588579920" r:id="rId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</w:pPr>
            <w:r w:rsidRPr="00B07C65">
              <w:t>M1 A1</w:t>
            </w:r>
          </w:p>
          <w:p w:rsidR="00137F84" w:rsidRPr="00B07C65" w:rsidRDefault="00137F84" w:rsidP="00B07C65">
            <w:pPr>
              <w:spacing w:before="40" w:after="40"/>
              <w:jc w:val="center"/>
            </w:pP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ind w:left="1644" w:firstLine="187"/>
              <w:jc w:val="both"/>
            </w:pPr>
            <w:r w:rsidRPr="00B07C65">
              <w:rPr>
                <w:position w:val="-24"/>
              </w:rPr>
              <w:object w:dxaOrig="1939" w:dyaOrig="620" w14:anchorId="24168491">
                <v:shape id="_x0000_i1030" type="#_x0000_t75" style="width:102pt;height:30pt" o:ole="">
                  <v:imagedata r:id="rId16" o:title=""/>
                </v:shape>
                <o:OLEObject Type="Embed" ProgID="Equation.DSMT4" ShapeID="_x0000_i1030" DrawAspect="Content" ObjectID="_1588579921" r:id="rId18"/>
              </w:object>
            </w:r>
            <w:r w:rsidRPr="00B07C65">
              <w:t xml:space="preserve">  </w:t>
            </w:r>
            <w:r w:rsidRPr="00B07C65">
              <w:rPr>
                <w:position w:val="-6"/>
              </w:rPr>
              <w:object w:dxaOrig="2780" w:dyaOrig="279" w14:anchorId="0EE86228">
                <v:shape id="_x0000_i1031" type="#_x0000_t75" style="width:138.75pt;height:13.5pt" o:ole="">
                  <v:imagedata r:id="rId19" o:title=""/>
                </v:shape>
                <o:OLEObject Type="Embed" ProgID="Equation.DSMT4" ShapeID="_x0000_i1031" DrawAspect="Content" ObjectID="_1588579922" r:id="rId2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</w:pPr>
            <w:r w:rsidRPr="00B07C65">
              <w:t>M1</w:t>
            </w:r>
          </w:p>
          <w:p w:rsidR="00137F84" w:rsidRPr="00B07C65" w:rsidRDefault="00137F84" w:rsidP="00B07C65">
            <w:pPr>
              <w:spacing w:before="40" w:after="40"/>
              <w:jc w:val="center"/>
            </w:pP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right"/>
            </w:pPr>
            <w:r w:rsidRPr="00B07C65">
              <w:rPr>
                <w:i/>
              </w:rPr>
              <w:t>t</w:t>
            </w:r>
            <w:r w:rsidRPr="00B07C65">
              <w:t xml:space="preserve"> = </w:t>
            </w:r>
            <w:proofErr w:type="spellStart"/>
            <w:r w:rsidRPr="00B07C65">
              <w:t>awrt</w:t>
            </w:r>
            <w:proofErr w:type="spellEnd"/>
            <w:r w:rsidRPr="00B07C65">
              <w:t xml:space="preserve">  </w:t>
            </w:r>
            <w:r w:rsidRPr="00B07C65">
              <w:rPr>
                <w:u w:val="single"/>
              </w:rPr>
              <w:t>15.28</w:t>
            </w:r>
            <w:r w:rsidRPr="00B07C65">
              <w:t xml:space="preserve">  (allow </w:t>
            </w:r>
            <w:proofErr w:type="spellStart"/>
            <w:r w:rsidRPr="00B07C65">
              <w:t>awrt</w:t>
            </w:r>
            <w:proofErr w:type="spellEnd"/>
            <w:r w:rsidRPr="00B07C65">
              <w:t xml:space="preserve"> 15.28/9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center"/>
            </w:pPr>
            <w:r w:rsidRPr="00B07C65">
              <w:t>A1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</w:rPr>
              <w:t>(4)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</w:rPr>
              <w:t>(7 marks)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443C36" w:rsidRPr="00B07C65" w:rsidRDefault="00443C36" w:rsidP="00B07C65">
            <w:pPr>
              <w:pageBreakBefore/>
              <w:spacing w:before="40" w:after="40"/>
              <w:jc w:val="center"/>
              <w:rPr>
                <w:b/>
              </w:rPr>
            </w:pPr>
            <w:r w:rsidRPr="00B07C65"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443C36" w:rsidRPr="00B07C65" w:rsidRDefault="00443C36" w:rsidP="00B07C65">
            <w:pPr>
              <w:spacing w:before="40" w:after="40"/>
            </w:pPr>
            <w:r w:rsidRPr="00B07C65">
              <w:rPr>
                <w:position w:val="-28"/>
              </w:rPr>
              <w:object w:dxaOrig="3519" w:dyaOrig="680" w14:anchorId="47B50E2B">
                <v:shape id="_x0000_i1032" type="#_x0000_t75" style="width:176.25pt;height:33.75pt" o:ole="">
                  <v:imagedata r:id="rId21" o:title=""/>
                </v:shape>
                <o:OLEObject Type="Embed" ProgID="Equation.DSMT4" ShapeID="_x0000_i1032" DrawAspect="Content" ObjectID="_1588579923" r:id="rId2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jc w:val="center"/>
            </w:pPr>
            <w:r w:rsidRPr="00B07C65">
              <w:t>M1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443C36" w:rsidRPr="00B07C65" w:rsidRDefault="00443C36" w:rsidP="00B07C65">
            <w:pPr>
              <w:spacing w:before="40" w:after="40"/>
            </w:pPr>
            <w:r w:rsidRPr="00B07C65">
              <w:t xml:space="preserve">                                                          </w:t>
            </w:r>
            <w:r w:rsidRPr="00B07C65">
              <w:rPr>
                <w:position w:val="-10"/>
              </w:rPr>
              <w:object w:dxaOrig="2840" w:dyaOrig="320" w14:anchorId="57594ECD">
                <v:shape id="_x0000_i1033" type="#_x0000_t75" style="width:139.5pt;height:15.75pt" o:ole="">
                  <v:imagedata r:id="rId23" o:title=""/>
                </v:shape>
                <o:OLEObject Type="Embed" ProgID="Equation.DSMT4" ShapeID="_x0000_i1033" DrawAspect="Content" ObjectID="_1588579924" r:id="rId2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jc w:val="center"/>
            </w:pPr>
            <w:r w:rsidRPr="00B07C65">
              <w:t>A1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443C36" w:rsidRPr="00B07C65" w:rsidRDefault="00443C36" w:rsidP="00B07C65">
            <w:pPr>
              <w:spacing w:before="40" w:after="40"/>
              <w:rPr>
                <w:b/>
                <w:u w:val="single"/>
              </w:rPr>
            </w:pPr>
            <w:r w:rsidRPr="00B07C65">
              <w:t xml:space="preserve">                                                           = </w:t>
            </w:r>
            <w:proofErr w:type="spellStart"/>
            <w:r w:rsidRPr="00B07C65">
              <w:rPr>
                <w:b/>
              </w:rPr>
              <w:t>awrt</w:t>
            </w:r>
            <w:proofErr w:type="spellEnd"/>
            <w:r w:rsidRPr="00B07C65">
              <w:rPr>
                <w:b/>
              </w:rPr>
              <w:t xml:space="preserve">  </w:t>
            </w:r>
            <w:r w:rsidRPr="00B07C65">
              <w:rPr>
                <w:b/>
                <w:u w:val="single"/>
              </w:rPr>
              <w:t>0.309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jc w:val="center"/>
            </w:pPr>
            <w:r w:rsidRPr="00B07C65">
              <w:t>A1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137F84" w:rsidRPr="00B07C65" w:rsidRDefault="00137F84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443C36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</w:rPr>
              <w:t>(3)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  <w:r w:rsidRPr="00B07C65">
              <w:rPr>
                <w:b/>
              </w:rPr>
              <w:t>3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B07C65" w:rsidRDefault="00443C36" w:rsidP="00B07C65">
            <w:pPr>
              <w:spacing w:before="40" w:after="40"/>
              <w:rPr>
                <w:position w:val="-24"/>
              </w:rPr>
            </w:pPr>
            <w:r w:rsidRPr="00B07C65">
              <w:rPr>
                <w:position w:val="-24"/>
              </w:rPr>
              <w:object w:dxaOrig="4180" w:dyaOrig="620" w14:anchorId="62C1E69A">
                <v:shape id="_x0000_i1034" type="#_x0000_t75" style="width:209.25pt;height:30.75pt" o:ole="">
                  <v:imagedata r:id="rId25" o:title=""/>
                </v:shape>
                <o:OLEObject Type="Embed" ProgID="Equation.DSMT4" ShapeID="_x0000_i1034" DrawAspect="Content" ObjectID="_1588579925" r:id="rId26"/>
              </w:object>
            </w:r>
            <w:r w:rsidRPr="00B07C65">
              <w:rPr>
                <w:position w:val="-24"/>
              </w:rPr>
              <w:t xml:space="preserve"> </w:t>
            </w:r>
          </w:p>
          <w:p w:rsidR="00443C36" w:rsidRPr="00B07C65" w:rsidRDefault="00443C36" w:rsidP="00B07C65">
            <w:pPr>
              <w:spacing w:before="40" w:after="40"/>
              <w:rPr>
                <w:position w:val="-24"/>
              </w:rPr>
            </w:pPr>
            <w:r w:rsidRPr="00B07C65">
              <w:rPr>
                <w:position w:val="-24"/>
              </w:rPr>
              <w:t>(</w:t>
            </w:r>
            <w:proofErr w:type="spellStart"/>
            <w:r w:rsidRPr="00B07C65">
              <w:rPr>
                <w:position w:val="-24"/>
              </w:rPr>
              <w:t>Calc</w:t>
            </w:r>
            <w:proofErr w:type="spellEnd"/>
            <w:r w:rsidRPr="00B07C65">
              <w:rPr>
                <w:position w:val="-24"/>
              </w:rPr>
              <w:t xml:space="preserve"> gives 1.036433...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jc w:val="center"/>
            </w:pPr>
            <w:r w:rsidRPr="00B07C65">
              <w:t>M1B1A1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B07C65" w:rsidRDefault="00443C36" w:rsidP="00B07C65">
            <w:pPr>
              <w:spacing w:before="40" w:after="40"/>
            </w:pPr>
            <w:r w:rsidRPr="00B07C65">
              <w:t xml:space="preserve">                               </w:t>
            </w:r>
            <w:r w:rsidRPr="00B07C65">
              <w:rPr>
                <w:b/>
                <w:i/>
                <w:u w:val="single"/>
              </w:rPr>
              <w:t xml:space="preserve">d = </w:t>
            </w:r>
            <w:r w:rsidRPr="00B07C65">
              <w:rPr>
                <w:b/>
                <w:u w:val="single"/>
              </w:rPr>
              <w:t>14.5</w:t>
            </w:r>
            <w:r w:rsidRPr="00B07C65">
              <w:t xml:space="preserve">        </w:t>
            </w:r>
          </w:p>
          <w:p w:rsidR="00443C36" w:rsidRPr="00B07C65" w:rsidRDefault="00443C36" w:rsidP="00B07C65">
            <w:pPr>
              <w:spacing w:before="40" w:after="40"/>
            </w:pPr>
            <w:r w:rsidRPr="00B07C65">
              <w:t>(</w:t>
            </w:r>
            <w:proofErr w:type="spellStart"/>
            <w:r w:rsidRPr="00B07C65">
              <w:t>Calc</w:t>
            </w:r>
            <w:proofErr w:type="spellEnd"/>
            <w:r w:rsidRPr="00B07C65">
              <w:t xml:space="preserve"> gives 14.4727...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jc w:val="center"/>
            </w:pPr>
            <w:r w:rsidRPr="00B07C65">
              <w:t>A1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137F84" w:rsidRPr="00B07C65" w:rsidRDefault="00137F84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443C36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</w:rPr>
              <w:t>(4)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  <w:r w:rsidRPr="00B07C65">
              <w:rPr>
                <w:b/>
              </w:rPr>
              <w:t>3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443C36" w:rsidRPr="00B07C65" w:rsidRDefault="00443C36" w:rsidP="00B07C65">
            <w:pPr>
              <w:spacing w:before="40" w:after="40"/>
            </w:pPr>
            <w:r w:rsidRPr="00B07C65">
              <w:t>[P(</w:t>
            </w:r>
            <w:r w:rsidRPr="00B07C65">
              <w:rPr>
                <w:i/>
              </w:rPr>
              <w:t>X</w:t>
            </w:r>
            <w:r w:rsidRPr="00B07C65">
              <w:t xml:space="preserve"> &gt; </w:t>
            </w:r>
            <w:r w:rsidR="00B07C65">
              <w:rPr>
                <w:i/>
              </w:rPr>
              <w:t xml:space="preserve">μ </w:t>
            </w:r>
            <w:r w:rsidRPr="00B07C65">
              <w:t xml:space="preserve"> + 15 | </w:t>
            </w:r>
            <w:r w:rsidRPr="00B07C65">
              <w:rPr>
                <w:i/>
              </w:rPr>
              <w:t>X</w:t>
            </w:r>
            <w:r w:rsidRPr="00B07C65">
              <w:t xml:space="preserve"> &gt; </w:t>
            </w:r>
            <w:r w:rsidR="00B07C65">
              <w:rPr>
                <w:i/>
              </w:rPr>
              <w:t>μ</w:t>
            </w:r>
            <w:r w:rsidRPr="00B07C65">
              <w:t xml:space="preserve"> – 15) = ]</w:t>
            </w:r>
            <w:r w:rsidRPr="00B07C65">
              <w:rPr>
                <w:position w:val="-4"/>
              </w:rPr>
              <w:object w:dxaOrig="180" w:dyaOrig="279" w14:anchorId="02FEA87D">
                <v:shape id="_x0000_i1035" type="#_x0000_t75" style="width:9pt;height:14.25pt" o:ole="">
                  <v:imagedata r:id="rId27" o:title=""/>
                </v:shape>
                <o:OLEObject Type="Embed" ProgID="Equation.DSMT4" ShapeID="_x0000_i1035" DrawAspect="Content" ObjectID="_1588579926" r:id="rId28"/>
              </w:object>
            </w:r>
            <w:r w:rsidRPr="00B07C65">
              <w:rPr>
                <w:position w:val="-32"/>
              </w:rPr>
              <w:object w:dxaOrig="1500" w:dyaOrig="740" w14:anchorId="7E926307">
                <v:shape id="_x0000_i1036" type="#_x0000_t75" style="width:75pt;height:36.75pt" o:ole="">
                  <v:imagedata r:id="rId29" o:title=""/>
                </v:shape>
                <o:OLEObject Type="Embed" ProgID="Equation.DSMT4" ShapeID="_x0000_i1036" DrawAspect="Content" ObjectID="_1588579927" r:id="rId3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jc w:val="center"/>
            </w:pPr>
            <w:r w:rsidRPr="00B07C65">
              <w:t>M1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443C36" w:rsidRPr="00B07C65" w:rsidRDefault="00443C36" w:rsidP="00B07C65">
            <w:pPr>
              <w:spacing w:before="40" w:after="40"/>
            </w:pPr>
            <w:r w:rsidRPr="00B07C65">
              <w:t xml:space="preserve">                                                                              = </w:t>
            </w:r>
            <w:r w:rsidRPr="00B07C65">
              <w:rPr>
                <w:position w:val="-24"/>
              </w:rPr>
              <w:object w:dxaOrig="800" w:dyaOrig="620" w14:anchorId="76775898">
                <v:shape id="_x0000_i1037" type="#_x0000_t75" style="width:39.75pt;height:30.75pt" o:ole="">
                  <v:imagedata r:id="rId31" o:title=""/>
                </v:shape>
                <o:OLEObject Type="Embed" ProgID="Equation.DSMT4" ShapeID="_x0000_i1037" DrawAspect="Content" ObjectID="_1588579928" r:id="rId3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jc w:val="center"/>
            </w:pPr>
            <w:r w:rsidRPr="00B07C65">
              <w:t>A1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443C36" w:rsidRPr="00B07C65" w:rsidRDefault="00443C36" w:rsidP="00B07C65">
            <w:pPr>
              <w:spacing w:before="40" w:after="40"/>
            </w:pPr>
            <w:r w:rsidRPr="00B07C65">
              <w:t xml:space="preserve">                                                                              = </w:t>
            </w:r>
            <w:r w:rsidRPr="00B07C65">
              <w:rPr>
                <w:b/>
                <w:position w:val="-24"/>
                <w:u w:val="single"/>
              </w:rPr>
              <w:object w:dxaOrig="460" w:dyaOrig="620" w14:anchorId="3B1251A3">
                <v:shape id="_x0000_i1038" type="#_x0000_t75" style="width:23.25pt;height:30.75pt" o:ole="">
                  <v:imagedata r:id="rId33" o:title=""/>
                </v:shape>
                <o:OLEObject Type="Embed" ProgID="Equation.DSMT4" ShapeID="_x0000_i1038" DrawAspect="Content" ObjectID="_1588579929" r:id="rId34"/>
              </w:object>
            </w:r>
            <w:r w:rsidRPr="00B07C65">
              <w:t xml:space="preserve">or </w:t>
            </w:r>
            <w:proofErr w:type="spellStart"/>
            <w:r w:rsidRPr="00B07C65">
              <w:rPr>
                <w:b/>
                <w:u w:val="single"/>
              </w:rPr>
              <w:t>awrt</w:t>
            </w:r>
            <w:proofErr w:type="spellEnd"/>
            <w:r w:rsidRPr="00B07C65">
              <w:rPr>
                <w:b/>
                <w:u w:val="single"/>
              </w:rPr>
              <w:t xml:space="preserve"> 0.538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jc w:val="center"/>
            </w:pPr>
            <w:r w:rsidRPr="00B07C65">
              <w:t>A1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137F84" w:rsidRPr="00B07C65" w:rsidRDefault="00137F84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</w:rPr>
              <w:t>(3)</w:t>
            </w:r>
          </w:p>
        </w:tc>
      </w:tr>
      <w:tr w:rsidR="00137F84" w:rsidRPr="00B07C65" w:rsidTr="00EE6515">
        <w:trPr>
          <w:trHeight w:val="350"/>
          <w:jc w:val="center"/>
        </w:trPr>
        <w:tc>
          <w:tcPr>
            <w:tcW w:w="1271" w:type="dxa"/>
          </w:tcPr>
          <w:p w:rsidR="00137F84" w:rsidRPr="00B07C65" w:rsidRDefault="00137F84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7F84" w:rsidRPr="00B07C65" w:rsidRDefault="00137F84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</w:rPr>
              <w:t>(10 marks)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443C36" w:rsidRPr="00B07C65" w:rsidRDefault="00B07C65" w:rsidP="00B07C6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 w:rsidR="00443C36" w:rsidRPr="00B07C65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</w:pPr>
            <w:r w:rsidRPr="00B07C65">
              <w:rPr>
                <w:noProof/>
                <w:position w:val="-32"/>
              </w:rPr>
              <w:object w:dxaOrig="1200" w:dyaOrig="800" w14:anchorId="78948BCD">
                <v:shape id="_x0000_i1039" type="#_x0000_t75" style="width:61.5pt;height:41.25pt" o:ole="">
                  <v:imagedata r:id="rId35" o:title=""/>
                </v:shape>
                <o:OLEObject Type="Embed" ProgID="Equation.DSMT4" ShapeID="_x0000_i1039" DrawAspect="Content" ObjectID="_1588579930" r:id="rId36"/>
              </w:object>
            </w:r>
            <w:r w:rsidRPr="00B07C65">
              <w:rPr>
                <w:noProof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M1 A1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rPr>
                <w:noProof/>
              </w:rPr>
            </w:pPr>
            <w:r w:rsidRPr="00B07C65">
              <w:rPr>
                <w:i/>
                <w:noProof/>
              </w:rPr>
              <w:t>k</w:t>
            </w:r>
            <w:r w:rsidRPr="00B07C65">
              <w:rPr>
                <w:noProof/>
              </w:rPr>
              <w:t xml:space="preserve"> = </w:t>
            </w:r>
            <w:r w:rsidRPr="00B07C65">
              <w:rPr>
                <w:i/>
                <w:noProof/>
              </w:rPr>
              <w:t>n</w:t>
            </w:r>
            <w:r w:rsidRPr="00B07C65">
              <w:rPr>
                <w:noProof/>
              </w:rPr>
              <w:t xml:space="preserve"> + 1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A1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B07C65">
              <w:rPr>
                <w:b/>
                <w:noProof/>
              </w:rPr>
              <w:t>(3)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443C36" w:rsidRPr="00B07C65" w:rsidRDefault="00B07C6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443C36" w:rsidRPr="00B07C65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</w:pPr>
            <w:r w:rsidRPr="00B07C65">
              <w:rPr>
                <w:noProof/>
                <w:position w:val="-32"/>
              </w:rPr>
              <w:object w:dxaOrig="2000" w:dyaOrig="800" w14:anchorId="4C2C72FE">
                <v:shape id="_x0000_i1040" type="#_x0000_t75" style="width:100.5pt;height:41.25pt" o:ole="">
                  <v:imagedata r:id="rId37" o:title=""/>
                </v:shape>
                <o:OLEObject Type="Embed" ProgID="Equation.DSMT4" ShapeID="_x0000_i1040" DrawAspect="Content" ObjectID="_1588579931" r:id="rId3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M1 A1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</w:pPr>
            <w:r w:rsidRPr="00B07C65">
              <w:rPr>
                <w:noProof/>
              </w:rPr>
              <w:t xml:space="preserve">                =</w:t>
            </w:r>
            <w:r w:rsidRPr="00B07C65">
              <w:rPr>
                <w:noProof/>
                <w:position w:val="-24"/>
              </w:rPr>
              <w:object w:dxaOrig="560" w:dyaOrig="620" w14:anchorId="37FD4A76">
                <v:shape id="_x0000_i1041" type="#_x0000_t75" style="width:27.75pt;height:30.75pt" o:ole="">
                  <v:imagedata r:id="rId39" o:title=""/>
                </v:shape>
                <o:OLEObject Type="Embed" ProgID="Equation.DSMT4" ShapeID="_x0000_i1041" DrawAspect="Content" ObjectID="_1588579932" r:id="rId40"/>
              </w:object>
            </w:r>
            <w:r w:rsidRPr="00B07C65">
              <w:rPr>
                <w:noProof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A1cao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B07C65">
              <w:rPr>
                <w:b/>
                <w:noProof/>
              </w:rPr>
              <w:t xml:space="preserve">  (3)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443C36" w:rsidRPr="00B07C65" w:rsidRDefault="00B07C6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443C36" w:rsidRPr="00B07C65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</w:pPr>
            <w:r w:rsidRPr="00B07C65">
              <w:rPr>
                <w:noProof/>
                <w:position w:val="-32"/>
              </w:rPr>
              <w:object w:dxaOrig="1939" w:dyaOrig="760" w14:anchorId="4753FD8F">
                <v:shape id="_x0000_i1042" type="#_x0000_t75" style="width:97.5pt;height:39pt" o:ole="">
                  <v:imagedata r:id="rId41" o:title=""/>
                </v:shape>
                <o:OLEObject Type="Embed" ProgID="Equation.DSMT4" ShapeID="_x0000_i1042" DrawAspect="Content" ObjectID="_1588579933" r:id="rId4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M1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</w:pPr>
            <w:r w:rsidRPr="00B07C65">
              <w:rPr>
                <w:noProof/>
              </w:rPr>
              <w:t xml:space="preserve">                =</w:t>
            </w:r>
            <w:r w:rsidRPr="00B07C65">
              <w:rPr>
                <w:noProof/>
                <w:position w:val="-24"/>
              </w:rPr>
              <w:object w:dxaOrig="560" w:dyaOrig="620" w14:anchorId="3C5B6821">
                <v:shape id="_x0000_i1043" type="#_x0000_t75" style="width:27.75pt;height:30.75pt" o:ole="">
                  <v:imagedata r:id="rId43" o:title=""/>
                </v:shape>
                <o:OLEObject Type="Embed" ProgID="Equation.DSMT4" ShapeID="_x0000_i1043" DrawAspect="Content" ObjectID="_1588579934" r:id="rId4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A1cao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43C36" w:rsidRPr="00B07C65" w:rsidRDefault="00443C36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B07C65">
              <w:rPr>
                <w:b/>
                <w:noProof/>
              </w:rPr>
              <w:t>(2)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443C36" w:rsidRPr="00B07C65" w:rsidRDefault="00B07C6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443C36" w:rsidRPr="00B07C65">
              <w:rPr>
                <w:b/>
              </w:rPr>
              <w:t>(d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43C36" w:rsidRPr="00B07C65" w:rsidRDefault="00443C36" w:rsidP="00B07C65">
            <w:pPr>
              <w:spacing w:before="40" w:after="40"/>
            </w:pPr>
            <w:proofErr w:type="spellStart"/>
            <w:r w:rsidRPr="00B07C65">
              <w:t>Var</w:t>
            </w:r>
            <w:proofErr w:type="spellEnd"/>
            <w:r w:rsidRPr="00B07C65">
              <w:t xml:space="preserve"> (</w:t>
            </w:r>
            <w:r w:rsidRPr="00B07C65">
              <w:rPr>
                <w:i/>
              </w:rPr>
              <w:t>X</w:t>
            </w:r>
            <w:r w:rsidRPr="00B07C65">
              <w:t xml:space="preserve">) = </w:t>
            </w:r>
            <w:r w:rsidRPr="00B07C65">
              <w:rPr>
                <w:position w:val="-28"/>
              </w:rPr>
              <w:object w:dxaOrig="900" w:dyaOrig="740" w14:anchorId="46AF42F2">
                <v:shape id="_x0000_i1044" type="#_x0000_t75" style="width:45.75pt;height:36.75pt" o:ole="">
                  <v:imagedata r:id="rId45" o:title=""/>
                </v:shape>
                <o:OLEObject Type="Embed" ProgID="Equation.DSMT4" ShapeID="_x0000_i1044" DrawAspect="Content" ObjectID="_1588579935" r:id="rId46"/>
              </w:object>
            </w:r>
            <w:r w:rsidRPr="00B07C65">
              <w:t xml:space="preserve"> = </w:t>
            </w:r>
            <w:r w:rsidRPr="00B07C65">
              <w:rPr>
                <w:position w:val="-24"/>
              </w:rPr>
              <w:object w:dxaOrig="340" w:dyaOrig="620" w14:anchorId="4CA81FEB">
                <v:shape id="_x0000_i1045" type="#_x0000_t75" style="width:17.25pt;height:30.75pt" o:ole="">
                  <v:imagedata r:id="rId47" o:title=""/>
                </v:shape>
                <o:OLEObject Type="Embed" ProgID="Equation.DSMT4" ShapeID="_x0000_i1045" DrawAspect="Content" ObjectID="_1588579936" r:id="rId4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M1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43C36" w:rsidRPr="00B07C65" w:rsidRDefault="00443C36" w:rsidP="00B07C65">
            <w:pPr>
              <w:spacing w:before="40" w:after="40"/>
            </w:pPr>
            <w:proofErr w:type="spellStart"/>
            <w:r w:rsidRPr="00B07C65">
              <w:t>Var</w:t>
            </w:r>
            <w:proofErr w:type="spellEnd"/>
            <w:r w:rsidRPr="00B07C65">
              <w:t xml:space="preserve"> (3</w:t>
            </w:r>
            <w:r w:rsidRPr="00B07C65">
              <w:rPr>
                <w:i/>
              </w:rPr>
              <w:t>X</w:t>
            </w:r>
            <w:r w:rsidRPr="00B07C65">
              <w:t xml:space="preserve">) = 9 </w:t>
            </w:r>
            <w:proofErr w:type="spellStart"/>
            <w:r w:rsidRPr="00B07C65">
              <w:t>Var</w:t>
            </w:r>
            <w:proofErr w:type="spellEnd"/>
            <w:r w:rsidRPr="00B07C65">
              <w:t xml:space="preserve"> (</w:t>
            </w:r>
            <w:r w:rsidRPr="00B07C65">
              <w:rPr>
                <w:i/>
              </w:rPr>
              <w:t>X</w:t>
            </w:r>
            <w:r w:rsidRPr="00B07C65"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M1</w:t>
            </w:r>
          </w:p>
          <w:p w:rsidR="00443C36" w:rsidRPr="00B07C65" w:rsidRDefault="00443C36" w:rsidP="00B07C65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rPr>
                <w:noProof/>
              </w:rPr>
            </w:pPr>
            <w:r w:rsidRPr="00B07C65">
              <w:t>=</w:t>
            </w:r>
            <w:r w:rsidRPr="00B07C65">
              <w:rPr>
                <w:position w:val="-24"/>
              </w:rPr>
              <w:object w:dxaOrig="360" w:dyaOrig="620">
                <v:shape id="_x0000_i1046" type="#_x0000_t75" style="width:18.75pt;height:30.75pt" o:ole="">
                  <v:imagedata r:id="rId49" o:title=""/>
                </v:shape>
                <o:OLEObject Type="Embed" ProgID="Equation.DSMT4" ShapeID="_x0000_i1046" DrawAspect="Content" ObjectID="_1588579937" r:id="rId50"/>
              </w:object>
            </w:r>
            <w:r w:rsidRPr="00B07C65">
              <w:t xml:space="preserve"> </w:t>
            </w:r>
            <w:proofErr w:type="spellStart"/>
            <w:r w:rsidRPr="00B07C65">
              <w:t>oe</w:t>
            </w:r>
            <w:proofErr w:type="spellEnd"/>
            <w:r w:rsidRPr="00B07C65">
              <w:t xml:space="preserve"> or 0.3375 or 0.338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  <w:noProof/>
              </w:rPr>
            </w:pPr>
            <w:r w:rsidRPr="00B07C65">
              <w:rPr>
                <w:noProof/>
              </w:rPr>
              <w:t>A1cso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  <w:noProof/>
              </w:rPr>
              <w:t>(3)</w:t>
            </w:r>
          </w:p>
        </w:tc>
      </w:tr>
      <w:tr w:rsidR="00443C36" w:rsidRPr="00B07C65" w:rsidTr="00EE6515">
        <w:trPr>
          <w:trHeight w:val="350"/>
          <w:jc w:val="center"/>
        </w:trPr>
        <w:tc>
          <w:tcPr>
            <w:tcW w:w="1271" w:type="dxa"/>
          </w:tcPr>
          <w:p w:rsidR="00443C36" w:rsidRPr="00B07C65" w:rsidRDefault="00443C36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43C36" w:rsidRPr="00B07C65" w:rsidRDefault="00443C36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  <w:noProof/>
              </w:rPr>
              <w:t>(11 marks)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</w:tcPr>
          <w:p w:rsidR="00A6221A" w:rsidRPr="00B07C65" w:rsidRDefault="00B07C65" w:rsidP="00B07C6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A6221A" w:rsidRPr="00B07C65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743B1C" w:rsidP="00B07C65">
            <w:pPr>
              <w:spacing w:before="40" w:after="40"/>
              <w:rPr>
                <w:noProof/>
                <w:lang w:val="en-US" w:eastAsia="en-US"/>
              </w:rPr>
            </w:pPr>
            <w:r>
              <w:rPr>
                <w:noProof/>
              </w:rPr>
              <w:pict w14:anchorId="168E6599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3" o:spid="_x0000_s1034" type="#_x0000_t202" style="position:absolute;margin-left:227.15pt;margin-top:7pt;width:128.35pt;height:5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" stroked="f">
                  <v:textbox style="mso-next-textbox:#Text Box 163">
                    <w:txbxContent>
                      <w:p w:rsidR="00743B1C" w:rsidRDefault="00743B1C" w:rsidP="00743B1C">
                        <w:pPr>
                          <w:jc w:val="right"/>
                          <w:rPr>
                            <w:noProof/>
                            <w:sz w:val="20"/>
                            <w:lang w:val="en-US" w:eastAsia="en-US"/>
                          </w:rPr>
                        </w:pPr>
                        <w:r w:rsidRPr="00FC06CF">
                          <w:rPr>
                            <w:noProof/>
                            <w:sz w:val="20"/>
                            <w:lang w:val="en-US" w:eastAsia="en-US"/>
                          </w:rPr>
                          <w:t>24 and 28 (above the mean)</w:t>
                        </w:r>
                      </w:p>
                      <w:p w:rsidR="00743B1C" w:rsidRPr="00FC06CF" w:rsidRDefault="00743B1C" w:rsidP="00743B1C">
                        <w:pPr>
                          <w:jc w:val="right"/>
                          <w:rPr>
                            <w:noProof/>
                            <w:sz w:val="20"/>
                            <w:lang w:val="en-US" w:eastAsia="en-US"/>
                          </w:rPr>
                        </w:pPr>
                      </w:p>
                      <w:p w:rsidR="00743B1C" w:rsidRDefault="00743B1C" w:rsidP="00743B1C">
                        <w:r w:rsidRPr="00FC06CF">
                          <w:rPr>
                            <w:noProof/>
                            <w:sz w:val="20"/>
                            <w:lang w:val="en-US" w:eastAsia="en-US"/>
                          </w:rPr>
                          <w:t>For 0.80 and 0.05 (clearly indicated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6FDC6A1C">
                <v:shape id="Text Box 155" o:spid="_x0000_s1026" type="#_x0000_t202" style="position:absolute;margin-left:54.25pt;margin-top:65pt;width:178.7pt;height:16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" stroked="f">
                  <v:textbox style="mso-next-textbox:#Text Box 155">
                    <w:txbxContent>
                      <w:p w:rsidR="00743B1C" w:rsidRDefault="00743B1C" w:rsidP="00743B1C"/>
                    </w:txbxContent>
                  </v:textbox>
                </v:shape>
              </w:pict>
            </w:r>
            <w:r>
              <w:rPr>
                <w:noProof/>
              </w:rPr>
              <w:pict w14:anchorId="75DF9D1B">
                <v:shape id="Text Box 158" o:spid="_x0000_s1027" type="#_x0000_t202" style="position:absolute;margin-left:174.85pt;margin-top:63.7pt;width:25.4pt;height:17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" stroked="f">
                  <v:fill opacity="0"/>
                  <v:textbox style="mso-next-textbox:#Text Box 158">
                    <w:txbxContent>
                      <w:p w:rsidR="00743B1C" w:rsidRPr="002515FB" w:rsidRDefault="00743B1C" w:rsidP="00743B1C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8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1E9B10D1">
                <v:shape id="Text Box 157" o:spid="_x0000_s1028" type="#_x0000_t202" style="position:absolute;margin-left:156.2pt;margin-top:62.2pt;width:25.4pt;height:18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" stroked="f">
                  <v:fill opacity="0"/>
                  <v:textbox style="mso-next-textbox:#Text Box 157">
                    <w:txbxContent>
                      <w:p w:rsidR="00743B1C" w:rsidRPr="002515FB" w:rsidRDefault="00743B1C" w:rsidP="00743B1C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4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3DE0ED14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1" o:spid="_x0000_s1029" type="#_x0000_t32" style="position:absolute;margin-left:166.55pt;margin-top:37.55pt;width:0;height:25.0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"/>
              </w:pict>
            </w:r>
            <w:r>
              <w:rPr>
                <w:noProof/>
              </w:rPr>
              <w:pict w14:anchorId="78F3F938">
                <v:shape id="Text Box 159" o:spid="_x0000_s1030" type="#_x0000_t202" alt="Description: Light upward diagonal" style="position:absolute;margin-left:181.95pt;margin-top:52.1pt;width:35.9pt;height:18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" stroked="f">
                  <v:fill r:id="rId51" o:title="" opacity="0" o:opacity2="0" type="pattern"/>
                  <v:textbox style="mso-next-textbox:#Text Box 159">
                    <w:txbxContent>
                      <w:p w:rsidR="00743B1C" w:rsidRPr="003C36FF" w:rsidRDefault="00743B1C" w:rsidP="00743B1C">
                        <w:pPr>
                          <w:rPr>
                            <w:sz w:val="16"/>
                            <w:szCs w:val="16"/>
                          </w:rPr>
                        </w:pPr>
                        <w:r w:rsidRPr="003C36FF">
                          <w:rPr>
                            <w:sz w:val="16"/>
                            <w:szCs w:val="16"/>
                          </w:rPr>
                          <w:t>0.05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42ACDB32">
                <v:shape id="AutoShape 162" o:spid="_x0000_s1031" type="#_x0000_t32" style="position:absolute;margin-left:183.65pt;margin-top:51.95pt;width:0;height:10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"/>
              </w:pict>
            </w:r>
            <w:r>
              <w:rPr>
                <w:noProof/>
              </w:rPr>
              <w:pict w14:anchorId="7C61DEC2">
                <v:shape id="Text Box 160" o:spid="_x0000_s1032" type="#_x0000_t202" style="position:absolute;margin-left:117.3pt;margin-top:47.65pt;width:34.4pt;height:20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" filled="f" stroked="f">
                  <v:fill opacity="0"/>
                  <v:textbox style="mso-next-textbox:#Text Box 160">
                    <w:txbxContent>
                      <w:p w:rsidR="00743B1C" w:rsidRPr="003C36FF" w:rsidRDefault="00743B1C" w:rsidP="00743B1C">
                        <w:pPr>
                          <w:rPr>
                            <w:sz w:val="16"/>
                            <w:szCs w:val="16"/>
                          </w:rPr>
                        </w:pPr>
                        <w:r w:rsidRPr="003C36FF">
                          <w:rPr>
                            <w:sz w:val="16"/>
                            <w:szCs w:val="16"/>
                          </w:rPr>
                          <w:t>0.80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51ABB143">
                <v:shape id="AutoShape 156" o:spid="_x0000_s1033" type="#_x0000_t32" style="position:absolute;margin-left:53.05pt;margin-top:63.6pt;width:179.8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"/>
              </w:pict>
            </w:r>
            <w:r w:rsidR="00A6221A" w:rsidRPr="00B07C65">
              <w:rPr>
                <w:noProof/>
              </w:rPr>
              <w:drawing>
                <wp:inline distT="0" distB="0" distL="0" distR="0" wp14:anchorId="4D1A27FF" wp14:editId="7F7D3567">
                  <wp:extent cx="3648599" cy="911679"/>
                  <wp:effectExtent l="0" t="0" r="111" b="2721"/>
                  <wp:docPr id="3" name="Chart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2"/>
                    </a:graphicData>
                  </a:graphic>
                </wp:inline>
              </w:drawing>
            </w:r>
          </w:p>
          <w:p w:rsidR="00A6221A" w:rsidRPr="00B07C65" w:rsidRDefault="00A6221A" w:rsidP="00B07C65">
            <w:pPr>
              <w:spacing w:before="40" w:after="40"/>
              <w:jc w:val="right"/>
              <w:rPr>
                <w:b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B1</w:t>
            </w:r>
          </w:p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B1</w:t>
            </w:r>
          </w:p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b/>
                <w:noProof/>
              </w:rPr>
            </w:pP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</w:tcPr>
          <w:p w:rsidR="00A6221A" w:rsidRPr="00B07C65" w:rsidRDefault="00A6221A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right"/>
              <w:rPr>
                <w:noProof/>
              </w:rPr>
            </w:pPr>
            <w:r w:rsidRPr="00B07C65">
              <w:rPr>
                <w:b/>
                <w:noProof/>
              </w:rPr>
              <w:t>(2)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</w:tcPr>
          <w:p w:rsidR="00A6221A" w:rsidRPr="00B07C65" w:rsidRDefault="00B07C6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A6221A" w:rsidRPr="00B07C65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  <w:r w:rsidRPr="00B07C65">
              <w:rPr>
                <w:noProof/>
              </w:rPr>
              <w:t xml:space="preserve">15%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B1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</w:tcPr>
          <w:p w:rsidR="00A6221A" w:rsidRPr="00B07C65" w:rsidRDefault="00A6221A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right"/>
              <w:rPr>
                <w:noProof/>
              </w:rPr>
            </w:pPr>
            <w:r w:rsidRPr="00B07C65">
              <w:rPr>
                <w:b/>
                <w:noProof/>
              </w:rPr>
              <w:t>(1)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A6221A" w:rsidRPr="00B07C65" w:rsidRDefault="00B07C6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A6221A" w:rsidRPr="00B07C65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  <w:r w:rsidRPr="00B07C65">
              <w:rPr>
                <w:noProof/>
                <w:position w:val="-24"/>
              </w:rPr>
              <w:object w:dxaOrig="1939" w:dyaOrig="620" w14:anchorId="5C82346E">
                <v:shape id="_x0000_i1047" type="#_x0000_t75" style="width:97.5pt;height:31.5pt" o:ole="">
                  <v:imagedata r:id="rId53" o:title=""/>
                </v:shape>
                <o:OLEObject Type="Embed" ProgID="Equation.3" ShapeID="_x0000_i1047" DrawAspect="Content" ObjectID="_1588579938" r:id="rId54"/>
              </w:object>
            </w:r>
            <w:r w:rsidRPr="00B07C65">
              <w:rPr>
                <w:noProof/>
              </w:rPr>
              <w:t xml:space="preserve">     or    </w:t>
            </w:r>
            <w:r w:rsidRPr="00B07C65">
              <w:rPr>
                <w:noProof/>
                <w:position w:val="-24"/>
              </w:rPr>
              <w:object w:dxaOrig="1939" w:dyaOrig="620" w14:anchorId="0A2243C5">
                <v:shape id="_x0000_i1048" type="#_x0000_t75" style="width:97.5pt;height:31.5pt" o:ole="">
                  <v:imagedata r:id="rId55" o:title=""/>
                </v:shape>
                <o:OLEObject Type="Embed" ProgID="Equation.3" ShapeID="_x0000_i1048" DrawAspect="Content" ObjectID="_1588579939" r:id="rId5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M1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A6221A" w:rsidRPr="00B07C65" w:rsidRDefault="00A6221A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  <w:r w:rsidRPr="00B07C65">
              <w:rPr>
                <w:noProof/>
              </w:rPr>
              <w:t>0.8416 and 1.6449 see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B1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A6221A" w:rsidRPr="00B07C65" w:rsidRDefault="00A6221A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  <w:r w:rsidRPr="00B07C65">
              <w:rPr>
                <w:noProof/>
                <w:position w:val="-10"/>
              </w:rPr>
              <w:object w:dxaOrig="1900" w:dyaOrig="320" w14:anchorId="54F7A637">
                <v:shape id="_x0000_i1049" type="#_x0000_t75" style="width:95.25pt;height:16.5pt" o:ole="">
                  <v:imagedata r:id="rId57" o:title=""/>
                </v:shape>
                <o:OLEObject Type="Embed" ProgID="Equation.3" ShapeID="_x0000_i1049" DrawAspect="Content" ObjectID="_1588579940" r:id="rId58"/>
              </w:object>
            </w:r>
            <w:r w:rsidRPr="00B07C65">
              <w:rPr>
                <w:noProof/>
              </w:rPr>
              <w:t xml:space="preserve">      ,         </w:t>
            </w:r>
            <w:r w:rsidRPr="00B07C65">
              <w:rPr>
                <w:noProof/>
                <w:position w:val="-10"/>
              </w:rPr>
              <w:object w:dxaOrig="1900" w:dyaOrig="320" w14:anchorId="3BB07BB3">
                <v:shape id="_x0000_i1050" type="#_x0000_t75" style="width:95.25pt;height:16.5pt" o:ole="">
                  <v:imagedata r:id="rId59" o:title=""/>
                </v:shape>
                <o:OLEObject Type="Embed" ProgID="Equation.3" ShapeID="_x0000_i1050" DrawAspect="Content" ObjectID="_1588579941" r:id="rId6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A1 A1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A6221A" w:rsidRPr="00B07C65" w:rsidRDefault="00A6221A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  <w:r w:rsidRPr="00B07C65">
              <w:rPr>
                <w:noProof/>
                <w:position w:val="-6"/>
              </w:rPr>
              <w:object w:dxaOrig="2840" w:dyaOrig="279" w14:anchorId="34172AFE">
                <v:shape id="_x0000_i1051" type="#_x0000_t75" style="width:141.75pt;height:14.25pt" o:ole="">
                  <v:imagedata r:id="rId61" o:title=""/>
                </v:shape>
                <o:OLEObject Type="Embed" ProgID="Equation.3" ShapeID="_x0000_i1051" DrawAspect="Content" ObjectID="_1588579942" r:id="rId62"/>
              </w:object>
            </w:r>
            <w:r w:rsidRPr="00B07C65">
              <w:rPr>
                <w:noProof/>
              </w:rPr>
              <w:t xml:space="preserve">                  eliminating </w:t>
            </w:r>
            <w:r w:rsidRPr="00B07C65">
              <w:rPr>
                <w:noProof/>
                <w:position w:val="-10"/>
              </w:rPr>
              <w:object w:dxaOrig="240" w:dyaOrig="260" w14:anchorId="77D9170E">
                <v:shape id="_x0000_i1052" type="#_x0000_t75" style="width:10.5pt;height:11.25pt" o:ole="">
                  <v:imagedata r:id="rId63" o:title=""/>
                </v:shape>
                <o:OLEObject Type="Embed" ProgID="Equation.3" ShapeID="_x0000_i1052" DrawAspect="Content" ObjectID="_1588579943" r:id="rId64"/>
              </w:object>
            </w:r>
            <w:r w:rsidRPr="00B07C65">
              <w:rPr>
                <w:noProof/>
              </w:rPr>
              <w:t xml:space="preserve"> or </w:t>
            </w:r>
            <w:r w:rsidRPr="00B07C65">
              <w:rPr>
                <w:noProof/>
                <w:position w:val="-6"/>
              </w:rPr>
              <w:object w:dxaOrig="240" w:dyaOrig="220" w14:anchorId="5E566A8C">
                <v:shape id="_x0000_i1053" type="#_x0000_t75" style="width:12pt;height:10.5pt" o:ole="">
                  <v:imagedata r:id="rId65" o:title=""/>
                </v:shape>
                <o:OLEObject Type="Embed" ProgID="Equation.3" ShapeID="_x0000_i1053" DrawAspect="Content" ObjectID="_1588579944" r:id="rId6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M1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A6221A" w:rsidRPr="00B07C65" w:rsidRDefault="00A6221A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  <w:r w:rsidRPr="00B07C65">
              <w:rPr>
                <w:noProof/>
                <w:position w:val="-6"/>
              </w:rPr>
              <w:object w:dxaOrig="1660" w:dyaOrig="279" w14:anchorId="4B3B0093">
                <v:shape id="_x0000_i1054" type="#_x0000_t75" style="width:82.5pt;height:14.25pt" o:ole="">
                  <v:imagedata r:id="rId67" o:title=""/>
                </v:shape>
                <o:OLEObject Type="Embed" ProgID="Equation.3" ShapeID="_x0000_i1054" DrawAspect="Content" ObjectID="_1588579945" r:id="rId68"/>
              </w:object>
            </w:r>
            <w:r w:rsidRPr="00B07C65">
              <w:rPr>
                <w:noProof/>
              </w:rPr>
              <w:t xml:space="preserve">                        </w:t>
            </w:r>
            <w:r w:rsidRPr="00B07C65">
              <w:rPr>
                <w:b/>
                <w:noProof/>
              </w:rPr>
              <w:t>awrt</w:t>
            </w:r>
            <w:r w:rsidRPr="00B07C65">
              <w:rPr>
                <w:noProof/>
              </w:rPr>
              <w:t xml:space="preserve"> 4.98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A1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A6221A" w:rsidRPr="00B07C65" w:rsidRDefault="00A6221A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  <w:r w:rsidRPr="00B07C65">
              <w:rPr>
                <w:noProof/>
                <w:position w:val="-10"/>
              </w:rPr>
              <w:object w:dxaOrig="1640" w:dyaOrig="320" w14:anchorId="39559C31">
                <v:shape id="_x0000_i1055" type="#_x0000_t75" style="width:82.5pt;height:16.5pt" o:ole="">
                  <v:imagedata r:id="rId69" o:title=""/>
                </v:shape>
                <o:OLEObject Type="Embed" ProgID="Equation.3" ShapeID="_x0000_i1055" DrawAspect="Content" ObjectID="_1588579946" r:id="rId70"/>
              </w:object>
            </w:r>
            <w:r w:rsidRPr="00B07C65">
              <w:rPr>
                <w:noProof/>
              </w:rPr>
              <w:t xml:space="preserve">                        </w:t>
            </w:r>
            <w:r w:rsidRPr="00B07C65">
              <w:rPr>
                <w:b/>
                <w:noProof/>
              </w:rPr>
              <w:t>awrt</w:t>
            </w:r>
            <w:r w:rsidRPr="00B07C65">
              <w:rPr>
                <w:noProof/>
              </w:rPr>
              <w:t xml:space="preserve"> 19.8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A1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</w:tcPr>
          <w:p w:rsidR="00A6221A" w:rsidRPr="00B07C65" w:rsidRDefault="00A6221A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B07C65">
              <w:rPr>
                <w:b/>
                <w:noProof/>
              </w:rPr>
              <w:t>(7)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A6221A" w:rsidRPr="00B07C65" w:rsidRDefault="00B07C6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A6221A" w:rsidRPr="00B07C65">
              <w:rPr>
                <w:b/>
              </w:rPr>
              <w:t>(d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  <w:r w:rsidRPr="00B07C65">
              <w:rPr>
                <w:i/>
                <w:noProof/>
              </w:rPr>
              <w:t>z =</w:t>
            </w:r>
            <w:r w:rsidRPr="00B07C65">
              <w:rPr>
                <w:noProof/>
                <w:position w:val="-24"/>
              </w:rPr>
              <w:object w:dxaOrig="1320" w:dyaOrig="620" w14:anchorId="4689BACE">
                <v:shape id="_x0000_i1056" type="#_x0000_t75" style="width:66pt;height:31.5pt" o:ole="">
                  <v:imagedata r:id="rId71" o:title=""/>
                </v:shape>
                <o:OLEObject Type="Embed" ProgID="Equation.3" ShapeID="_x0000_i1056" DrawAspect="Content" ObjectID="_1588579947" r:id="rId7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M1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A6221A" w:rsidRPr="00B07C65" w:rsidRDefault="00A6221A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  <w:r w:rsidRPr="00B07C65">
              <w:rPr>
                <w:noProof/>
                <w:position w:val="-10"/>
              </w:rPr>
              <w:object w:dxaOrig="1340" w:dyaOrig="320">
                <v:shape id="_x0000_i1057" type="#_x0000_t75" style="width:66.75pt;height:16.5pt" o:ole="">
                  <v:imagedata r:id="rId73" o:title=""/>
                </v:shape>
                <o:OLEObject Type="Embed" ProgID="Equation.DSMT4" ShapeID="_x0000_i1057" DrawAspect="Content" ObjectID="_1588579948" r:id="rId74"/>
              </w:object>
            </w:r>
            <w:r w:rsidRPr="00B07C65">
              <w:rPr>
                <w:noProof/>
              </w:rPr>
              <w:t xml:space="preserve"> =</w:t>
            </w:r>
            <w:r w:rsidRPr="00B07C65">
              <w:rPr>
                <w:i/>
                <w:noProof/>
              </w:rPr>
              <w:t xml:space="preserve"> </w:t>
            </w:r>
            <w:r w:rsidRPr="00B07C65">
              <w:rPr>
                <w:noProof/>
                <w:position w:val="-10"/>
              </w:rPr>
              <w:object w:dxaOrig="1460" w:dyaOrig="320">
                <v:shape id="_x0000_i1058" type="#_x0000_t75" style="width:73.5pt;height:16.5pt" o:ole="">
                  <v:imagedata r:id="rId75" o:title=""/>
                </v:shape>
                <o:OLEObject Type="Embed" ProgID="Equation.DSMT4" ShapeID="_x0000_i1058" DrawAspect="Content" ObjectID="_1588579949" r:id="rId7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dM1</w:t>
            </w:r>
          </w:p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b/>
                <w:noProof/>
              </w:rPr>
            </w:pP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A6221A" w:rsidRPr="00B07C65" w:rsidRDefault="00A6221A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  <w:r w:rsidRPr="00B07C65">
              <w:rPr>
                <w:noProof/>
              </w:rPr>
              <w:t xml:space="preserve">1 </w:t>
            </w:r>
            <w:r w:rsidRPr="00B07C65">
              <w:rPr>
                <w:noProof/>
                <w:position w:val="-4"/>
              </w:rPr>
              <w:object w:dxaOrig="200" w:dyaOrig="160">
                <v:shape id="_x0000_i1059" type="#_x0000_t75" style="width:9.75pt;height:8.25pt" o:ole="">
                  <v:imagedata r:id="rId77" o:title=""/>
                </v:shape>
                <o:OLEObject Type="Embed" ProgID="Equation.DSMT4" ShapeID="_x0000_i1059" DrawAspect="Content" ObjectID="_1588579950" r:id="rId78"/>
              </w:object>
            </w:r>
            <w:r w:rsidRPr="00B07C65">
              <w:rPr>
                <w:noProof/>
              </w:rPr>
              <w:t xml:space="preserve"> 0.9418 = 0.0582                                                        </w:t>
            </w:r>
            <w:r w:rsidRPr="00B07C65">
              <w:rPr>
                <w:b/>
                <w:noProof/>
              </w:rPr>
              <w:t>awrt</w:t>
            </w:r>
            <w:r w:rsidRPr="00B07C65">
              <w:rPr>
                <w:noProof/>
              </w:rPr>
              <w:t xml:space="preserve"> 0.0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B07C65">
              <w:rPr>
                <w:noProof/>
              </w:rPr>
              <w:t>A1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</w:tcPr>
          <w:p w:rsidR="00A6221A" w:rsidRPr="00B07C65" w:rsidRDefault="00A6221A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ind w:right="2"/>
              <w:jc w:val="right"/>
              <w:rPr>
                <w:noProof/>
              </w:rPr>
            </w:pPr>
            <w:r w:rsidRPr="00B07C65">
              <w:rPr>
                <w:b/>
                <w:noProof/>
              </w:rPr>
              <w:t>(3)</w:t>
            </w:r>
          </w:p>
        </w:tc>
      </w:tr>
      <w:tr w:rsidR="00A6221A" w:rsidRPr="00B07C65" w:rsidTr="00EE6515">
        <w:trPr>
          <w:trHeight w:val="350"/>
          <w:jc w:val="center"/>
        </w:trPr>
        <w:tc>
          <w:tcPr>
            <w:tcW w:w="1271" w:type="dxa"/>
          </w:tcPr>
          <w:p w:rsidR="00A6221A" w:rsidRPr="00B07C65" w:rsidRDefault="00A6221A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21A" w:rsidRPr="00B07C65" w:rsidRDefault="00A6221A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  <w:noProof/>
              </w:rPr>
              <w:t>(13 marks)</w:t>
            </w: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E402D8" w:rsidRPr="00B07C65" w:rsidRDefault="00B07C65" w:rsidP="00B07C6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E402D8" w:rsidRPr="00B07C65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rPr>
                <w:noProof/>
              </w:rPr>
            </w:pPr>
            <w:r w:rsidRPr="00B07C65">
              <w:t xml:space="preserve">[Let </w:t>
            </w:r>
            <w:proofErr w:type="gramStart"/>
            <w:r w:rsidRPr="00B07C65">
              <w:rPr>
                <w:i/>
              </w:rPr>
              <w:t xml:space="preserve">X  </w:t>
            </w:r>
            <w:r w:rsidRPr="00B07C65">
              <w:t>be</w:t>
            </w:r>
            <w:proofErr w:type="gramEnd"/>
            <w:r w:rsidRPr="00B07C65">
              <w:t xml:space="preserve"> the amount of beans in a tin.  P(</w:t>
            </w:r>
            <w:r w:rsidRPr="00B07C65">
              <w:rPr>
                <w:i/>
              </w:rPr>
              <w:t>X</w:t>
            </w:r>
            <w:r w:rsidRPr="00B07C65">
              <w:t xml:space="preserve"> &lt; 200) = 0.1]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rPr>
                <w:noProof/>
              </w:rPr>
            </w:pP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402D8" w:rsidRPr="00B07C65" w:rsidRDefault="00E402D8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rPr>
                <w:noProof/>
              </w:rPr>
            </w:pPr>
            <w:r w:rsidRPr="00B07C65">
              <w:rPr>
                <w:position w:val="-24"/>
              </w:rPr>
              <w:object w:dxaOrig="1880" w:dyaOrig="620" w14:anchorId="5EFF4F41">
                <v:shape id="_x0000_i1060" type="#_x0000_t75" style="width:93pt;height:31.5pt" o:ole="">
                  <v:imagedata r:id="rId79" o:title=""/>
                </v:shape>
                <o:OLEObject Type="Embed" ProgID="Equation.DSMT4" ShapeID="_x0000_i1060" DrawAspect="Content" ObjectID="_1588579951" r:id="rId80"/>
              </w:object>
            </w:r>
            <w:r w:rsidRPr="00B07C65">
              <w:t xml:space="preserve">                 </w:t>
            </w:r>
            <w:r w:rsidR="00193842" w:rsidRPr="00B07C65">
              <w:t xml:space="preserve">                [</w:t>
            </w:r>
            <w:proofErr w:type="spellStart"/>
            <w:proofErr w:type="gramStart"/>
            <w:r w:rsidRPr="00B07C65">
              <w:t>calc</w:t>
            </w:r>
            <w:proofErr w:type="spellEnd"/>
            <w:proofErr w:type="gramEnd"/>
            <w:r w:rsidRPr="00B07C65">
              <w:t xml:space="preserve"> gives 1.28155156…]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M1 B1</w:t>
            </w: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402D8" w:rsidRPr="00B07C65" w:rsidRDefault="00E402D8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rPr>
                <w:noProof/>
              </w:rPr>
            </w:pPr>
            <w:r w:rsidRPr="00B07C65">
              <w:t xml:space="preserve">         </w:t>
            </w:r>
            <w:r w:rsidRPr="00B07C65">
              <w:rPr>
                <w:position w:val="-10"/>
              </w:rPr>
              <w:object w:dxaOrig="240" w:dyaOrig="260" w14:anchorId="2102B768">
                <v:shape id="_x0000_i1061" type="#_x0000_t75" style="width:12pt;height:12.75pt" o:ole="">
                  <v:imagedata r:id="rId81" o:title=""/>
                </v:shape>
                <o:OLEObject Type="Embed" ProgID="Equation.DSMT4" ShapeID="_x0000_i1061" DrawAspect="Content" ObjectID="_1588579952" r:id="rId82"/>
              </w:object>
            </w:r>
            <w:r w:rsidRPr="00B07C65">
              <w:t xml:space="preserve"> = 209.996….                                                         </w:t>
            </w:r>
            <w:proofErr w:type="spellStart"/>
            <w:r w:rsidRPr="00B07C65">
              <w:t>awrt</w:t>
            </w:r>
            <w:proofErr w:type="spellEnd"/>
            <w:r w:rsidRPr="00B07C65">
              <w:t xml:space="preserve"> 21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A1</w:t>
            </w: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</w:tcPr>
          <w:p w:rsidR="00E402D8" w:rsidRPr="00B07C65" w:rsidRDefault="00E402D8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B07C65">
              <w:rPr>
                <w:b/>
                <w:noProof/>
              </w:rPr>
              <w:t>(3)</w:t>
            </w: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E402D8" w:rsidRPr="00B07C65" w:rsidRDefault="00B07C6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E402D8" w:rsidRPr="00B07C65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rPr>
                <w:noProof/>
              </w:rPr>
            </w:pPr>
            <w:r w:rsidRPr="00B07C65">
              <w:t>P(</w:t>
            </w:r>
            <w:r w:rsidRPr="00B07C65">
              <w:rPr>
                <w:i/>
              </w:rPr>
              <w:t>X</w:t>
            </w:r>
            <w:r w:rsidRPr="00B07C65">
              <w:t xml:space="preserve"> &gt; 225) = </w:t>
            </w:r>
            <w:r w:rsidRPr="00B07C65">
              <w:rPr>
                <w:position w:val="-28"/>
              </w:rPr>
              <w:object w:dxaOrig="2060" w:dyaOrig="680" w14:anchorId="73365CB4">
                <v:shape id="_x0000_i1062" type="#_x0000_t75" style="width:102pt;height:33.75pt" o:ole="">
                  <v:imagedata r:id="rId83" o:title=""/>
                </v:shape>
                <o:OLEObject Type="Embed" ProgID="Equation.DSMT4" ShapeID="_x0000_i1062" DrawAspect="Content" ObjectID="_1588579953" r:id="rId8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M1</w:t>
            </w: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402D8" w:rsidRPr="00B07C65" w:rsidRDefault="00E402D8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rPr>
                <w:noProof/>
              </w:rPr>
            </w:pPr>
            <w:r w:rsidRPr="00B07C65">
              <w:t xml:space="preserve">= </w:t>
            </w:r>
            <w:r w:rsidRPr="00B07C65">
              <w:rPr>
                <w:position w:val="-10"/>
              </w:rPr>
              <w:object w:dxaOrig="1180" w:dyaOrig="340" w14:anchorId="2700344B">
                <v:shape id="_x0000_i1063" type="#_x0000_t75" style="width:58.5pt;height:16.5pt" o:ole="">
                  <v:imagedata r:id="rId85" o:title=""/>
                </v:shape>
                <o:OLEObject Type="Embed" ProgID="Equation.DSMT4" ShapeID="_x0000_i1063" DrawAspect="Content" ObjectID="_1588579954" r:id="rId86"/>
              </w:object>
            </w:r>
            <w:r w:rsidRPr="00B07C65">
              <w:t xml:space="preserve">   </w:t>
            </w:r>
            <w:r w:rsidRPr="00B07C65">
              <w:rPr>
                <w:u w:val="single"/>
              </w:rPr>
              <w:t>or</w:t>
            </w:r>
            <w:r w:rsidRPr="00B07C65">
              <w:t xml:space="preserve">  1 – P(</w:t>
            </w:r>
            <w:r w:rsidRPr="00B07C65">
              <w:rPr>
                <w:i/>
              </w:rPr>
              <w:t>Z</w:t>
            </w:r>
            <w:r w:rsidRPr="00B07C65">
              <w:t xml:space="preserve"> &lt; 1.92)                                     (allow 1.93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A1</w:t>
            </w: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402D8" w:rsidRPr="00B07C65" w:rsidRDefault="00E402D8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rPr>
                <w:noProof/>
              </w:rPr>
            </w:pPr>
            <w:r w:rsidRPr="00B07C65">
              <w:t xml:space="preserve">= 1 – 0.9726      = </w:t>
            </w:r>
            <w:proofErr w:type="gramStart"/>
            <w:r w:rsidRPr="00B07C65">
              <w:t>0.0274  (</w:t>
            </w:r>
            <w:proofErr w:type="gramEnd"/>
            <w:r w:rsidRPr="00B07C65">
              <w:t>or better)    [</w:t>
            </w:r>
            <w:proofErr w:type="spellStart"/>
            <w:r w:rsidRPr="00B07C65">
              <w:t>calc</w:t>
            </w:r>
            <w:proofErr w:type="spellEnd"/>
            <w:r w:rsidRPr="00B07C65">
              <w:t xml:space="preserve"> gives 0.0272037…]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402D8" w:rsidRPr="00B07C65" w:rsidRDefault="00E402D8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=  0.027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402D8" w:rsidRPr="00B07C65" w:rsidRDefault="00E402D8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rPr>
                <w:b/>
                <w:noProof/>
                <w:u w:val="single"/>
              </w:rPr>
            </w:pPr>
            <w:r w:rsidRPr="00B07C65">
              <w:t xml:space="preserve">                                                               =  </w:t>
            </w:r>
            <w:proofErr w:type="spellStart"/>
            <w:r w:rsidRPr="00B07C65">
              <w:t>awrt</w:t>
            </w:r>
            <w:proofErr w:type="spellEnd"/>
            <w:r w:rsidRPr="00B07C65">
              <w:t xml:space="preserve">  </w:t>
            </w:r>
            <w:r w:rsidRPr="00B07C65">
              <w:rPr>
                <w:b/>
                <w:u w:val="single"/>
              </w:rPr>
              <w:t>2.7%</w:t>
            </w:r>
            <w:r w:rsidRPr="00B07C65">
              <w:t xml:space="preserve">  allow </w:t>
            </w:r>
            <w:r w:rsidRPr="00B07C65">
              <w:rPr>
                <w:b/>
                <w:u w:val="single"/>
              </w:rPr>
              <w:t>0.027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A1</w:t>
            </w: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</w:tcPr>
          <w:p w:rsidR="00E402D8" w:rsidRPr="00B07C65" w:rsidRDefault="00E402D8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B07C65">
              <w:rPr>
                <w:b/>
                <w:noProof/>
              </w:rPr>
              <w:t>(3)</w:t>
            </w: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E402D8" w:rsidRPr="00B07C65" w:rsidRDefault="00B07C6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E402D8" w:rsidRPr="00B07C65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rPr>
                <w:noProof/>
              </w:rPr>
            </w:pPr>
            <w:r w:rsidRPr="00B07C65">
              <w:t xml:space="preserve">[Let </w:t>
            </w:r>
            <w:r w:rsidRPr="00B07C65">
              <w:rPr>
                <w:i/>
              </w:rPr>
              <w:t xml:space="preserve">Y  </w:t>
            </w:r>
            <w:r w:rsidRPr="00B07C65">
              <w:t>be the new amount of beans in a tin]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402D8" w:rsidRPr="00B07C65" w:rsidRDefault="00E402D8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E402D8" w:rsidP="00B07C65">
            <w:pPr>
              <w:spacing w:before="40" w:after="40"/>
            </w:pPr>
            <w:r w:rsidRPr="00B07C65">
              <w:rPr>
                <w:position w:val="-24"/>
              </w:rPr>
              <w:object w:dxaOrig="1939" w:dyaOrig="620" w14:anchorId="12A4F629">
                <v:shape id="_x0000_i1064" type="#_x0000_t75" style="width:96.75pt;height:31.5pt" o:ole="">
                  <v:imagedata r:id="rId87" o:title=""/>
                </v:shape>
                <o:OLEObject Type="Embed" ProgID="Equation.DSMT4" ShapeID="_x0000_i1064" DrawAspect="Content" ObjectID="_1588579955" r:id="rId88"/>
              </w:object>
            </w:r>
            <w:r w:rsidRPr="00B07C65">
              <w:t xml:space="preserve">     </w:t>
            </w:r>
            <w:r w:rsidRPr="00B07C65">
              <w:rPr>
                <w:u w:val="single"/>
              </w:rPr>
              <w:t>or</w:t>
            </w:r>
            <w:r w:rsidRPr="00B07C65">
              <w:t xml:space="preserve">    </w:t>
            </w:r>
            <w:r w:rsidRPr="00B07C65">
              <w:rPr>
                <w:position w:val="-24"/>
              </w:rPr>
              <w:object w:dxaOrig="2060" w:dyaOrig="620" w14:anchorId="5D8444FB">
                <v:shape id="_x0000_i1065" type="#_x0000_t75" style="width:102pt;height:30.75pt" o:ole="">
                  <v:imagedata r:id="rId89" o:title=""/>
                </v:shape>
                <o:OLEObject Type="Embed" ProgID="Equation.DSMT4" ShapeID="_x0000_i1065" DrawAspect="Content" ObjectID="_1588579956" r:id="rId90"/>
              </w:object>
            </w:r>
            <w:r w:rsidRPr="00B07C65">
              <w:t xml:space="preserve">       </w:t>
            </w:r>
          </w:p>
          <w:p w:rsidR="00E402D8" w:rsidRPr="00B07C65" w:rsidRDefault="00B07C65" w:rsidP="00B07C65">
            <w:pPr>
              <w:spacing w:before="40" w:after="40"/>
              <w:rPr>
                <w:noProof/>
              </w:rPr>
            </w:pPr>
            <w:r>
              <w:t>[</w:t>
            </w:r>
            <w:proofErr w:type="spellStart"/>
            <w:proofErr w:type="gramStart"/>
            <w:r w:rsidR="00E402D8" w:rsidRPr="00B07C65">
              <w:t>calc</w:t>
            </w:r>
            <w:proofErr w:type="spellEnd"/>
            <w:proofErr w:type="gramEnd"/>
            <w:r w:rsidR="00E402D8" w:rsidRPr="00B07C65">
              <w:t xml:space="preserve"> gives 2.3263478…]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M1 B1</w:t>
            </w: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402D8" w:rsidRPr="00B07C65" w:rsidRDefault="00E402D8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rPr>
                <w:noProof/>
              </w:rPr>
            </w:pPr>
            <w:r w:rsidRPr="00B07C65">
              <w:t xml:space="preserve">              </w:t>
            </w:r>
            <w:r w:rsidRPr="00B07C65">
              <w:rPr>
                <w:position w:val="-24"/>
              </w:rPr>
              <w:object w:dxaOrig="1160" w:dyaOrig="620" w14:anchorId="3BAA9AFF">
                <v:shape id="_x0000_i1066" type="#_x0000_t75" style="width:57.75pt;height:31.5pt" o:ole="">
                  <v:imagedata r:id="rId91" o:title=""/>
                </v:shape>
                <o:OLEObject Type="Embed" ProgID="Equation.DSMT4" ShapeID="_x0000_i1066" DrawAspect="Content" ObjectID="_1588579957" r:id="rId9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dM1</w:t>
            </w: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402D8" w:rsidRPr="00B07C65" w:rsidRDefault="00E402D8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rPr>
                <w:noProof/>
              </w:rPr>
            </w:pPr>
            <w:r w:rsidRPr="00B07C65">
              <w:t xml:space="preserve">              </w:t>
            </w:r>
            <w:r w:rsidRPr="00B07C65">
              <w:rPr>
                <w:position w:val="-6"/>
              </w:rPr>
              <w:object w:dxaOrig="900" w:dyaOrig="279" w14:anchorId="6E12E5A4">
                <v:shape id="_x0000_i1067" type="#_x0000_t75" style="width:44.25pt;height:14.25pt" o:ole="">
                  <v:imagedata r:id="rId93" o:title=""/>
                </v:shape>
                <o:OLEObject Type="Embed" ProgID="Equation.DSMT4" ShapeID="_x0000_i1067" DrawAspect="Content" ObjectID="_1588579958" r:id="rId94"/>
              </w:object>
            </w:r>
            <w:r w:rsidRPr="00B07C65">
              <w:t xml:space="preserve">   (2.14933…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center"/>
              <w:rPr>
                <w:noProof/>
              </w:rPr>
            </w:pPr>
            <w:r w:rsidRPr="00B07C65">
              <w:rPr>
                <w:noProof/>
              </w:rPr>
              <w:t>A1</w:t>
            </w: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</w:tcPr>
          <w:p w:rsidR="00E402D8" w:rsidRPr="00B07C65" w:rsidRDefault="00E402D8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B07C65">
              <w:rPr>
                <w:b/>
                <w:noProof/>
              </w:rPr>
              <w:t>(4)</w:t>
            </w:r>
          </w:p>
        </w:tc>
      </w:tr>
      <w:tr w:rsidR="00E402D8" w:rsidRPr="00B07C65" w:rsidTr="00EE6515">
        <w:trPr>
          <w:trHeight w:val="350"/>
          <w:jc w:val="center"/>
        </w:trPr>
        <w:tc>
          <w:tcPr>
            <w:tcW w:w="1271" w:type="dxa"/>
          </w:tcPr>
          <w:p w:rsidR="00E402D8" w:rsidRPr="00B07C65" w:rsidRDefault="00E402D8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E402D8" w:rsidRPr="00B07C65" w:rsidRDefault="00E402D8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02D8" w:rsidRPr="00B07C65" w:rsidRDefault="00E402D8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  <w:noProof/>
              </w:rPr>
              <w:t>(10 marks)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193842" w:rsidRPr="00B07C65" w:rsidRDefault="00E02795" w:rsidP="00B07C6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193842" w:rsidRPr="00B07C65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 xml:space="preserve">The random variable </w:t>
            </w:r>
            <w:r w:rsidRPr="00B07C65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~ height of females </w:t>
            </w:r>
          </w:p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position w:val="-14"/>
                <w:sz w:val="24"/>
                <w:szCs w:val="24"/>
              </w:rPr>
              <w:object w:dxaOrig="1219" w:dyaOrig="400" w14:anchorId="5380AC3D">
                <v:shape id="_x0000_i1068" type="#_x0000_t75" style="width:60.75pt;height:20.25pt" o:ole="">
                  <v:imagedata r:id="rId95" o:title=""/>
                </v:shape>
                <o:OLEObject Type="Embed" ProgID="Equation.DSMT4" ShapeID="_x0000_i1068" DrawAspect="Content" ObjectID="_1588579959" r:id="rId96"/>
              </w:objec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B07C65">
              <w:rPr>
                <w:rFonts w:ascii="Times New Roman" w:hAnsi="Times New Roman"/>
                <w:position w:val="-28"/>
                <w:sz w:val="24"/>
                <w:szCs w:val="24"/>
              </w:rPr>
              <w:object w:dxaOrig="2000" w:dyaOrig="680" w14:anchorId="0A5C8099">
                <v:shape id="_x0000_i1069" type="#_x0000_t75" style="width:99.75pt;height:33.75pt" o:ole="">
                  <v:imagedata r:id="rId97" o:title=""/>
                </v:shape>
                <o:OLEObject Type="Embed" ProgID="Equation.DSMT4" ShapeID="_x0000_i1069" DrawAspect="Content" ObjectID="_1588579960" r:id="rId98"/>
              </w:objec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   [</w:t>
            </w:r>
            <w:r w:rsidRPr="00B07C65">
              <w:rPr>
                <w:rFonts w:ascii="Times New Roman" w:hAnsi="Times New Roman"/>
                <w:position w:val="-14"/>
                <w:sz w:val="24"/>
                <w:szCs w:val="24"/>
              </w:rPr>
              <w:object w:dxaOrig="1420" w:dyaOrig="400" w14:anchorId="19BE184B">
                <v:shape id="_x0000_i1070" type="#_x0000_t75" style="width:71.25pt;height:20.25pt" o:ole="">
                  <v:imagedata r:id="rId99" o:title=""/>
                </v:shape>
                <o:OLEObject Type="Embed" ProgID="Equation.DSMT4" ShapeID="_x0000_i1070" DrawAspect="Content" ObjectID="_1588579961" r:id="rId100"/>
              </w:object>
            </w:r>
            <w:r w:rsidRPr="00B07C65">
              <w:rPr>
                <w:rFonts w:ascii="Times New Roman" w:hAnsi="Times New Roman"/>
                <w:sz w:val="24"/>
                <w:szCs w:val="24"/>
              </w:rPr>
              <w:t>]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193842" w:rsidRPr="00B07C65" w:rsidRDefault="00193842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07C65">
              <w:rPr>
                <w:rFonts w:ascii="Times New Roman" w:hAnsi="Times New Roman"/>
                <w:position w:val="-6"/>
                <w:sz w:val="24"/>
                <w:szCs w:val="24"/>
              </w:rPr>
              <w:object w:dxaOrig="1200" w:dyaOrig="279" w14:anchorId="2DB7E6D9">
                <v:shape id="_x0000_i1071" type="#_x0000_t75" style="width:60.75pt;height:14.25pt" o:ole="">
                  <v:imagedata r:id="rId101" o:title=""/>
                </v:shape>
                <o:OLEObject Type="Embed" ProgID="Equation.DSMT4" ShapeID="_x0000_i1071" DrawAspect="Content" ObjectID="_1588579962" r:id="rId102"/>
              </w:objec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193842" w:rsidRPr="00B07C65" w:rsidRDefault="00193842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 = 0.1056       (</w:t>
            </w:r>
            <w:proofErr w:type="spellStart"/>
            <w:r w:rsidRPr="00B07C65">
              <w:rPr>
                <w:rFonts w:ascii="Times New Roman" w:hAnsi="Times New Roman"/>
                <w:sz w:val="24"/>
                <w:szCs w:val="24"/>
              </w:rPr>
              <w:t>calc</w:t>
            </w:r>
            <w:proofErr w:type="spellEnd"/>
            <w:r w:rsidRPr="00B07C65">
              <w:rPr>
                <w:rFonts w:ascii="Times New Roman" w:hAnsi="Times New Roman"/>
                <w:sz w:val="24"/>
                <w:szCs w:val="24"/>
              </w:rPr>
              <w:t xml:space="preserve"> 0.1056498…)           </w:t>
            </w:r>
            <w:proofErr w:type="spellStart"/>
            <w:proofErr w:type="gramStart"/>
            <w:r w:rsidRPr="00B07C65">
              <w:rPr>
                <w:rFonts w:ascii="Times New Roman" w:hAnsi="Times New Roman"/>
                <w:b/>
                <w:sz w:val="24"/>
                <w:szCs w:val="24"/>
              </w:rPr>
              <w:t>awrt</w:t>
            </w:r>
            <w:proofErr w:type="spellEnd"/>
            <w:r w:rsidRPr="00B07C65">
              <w:rPr>
                <w:rFonts w:ascii="Times New Roman" w:hAnsi="Times New Roman"/>
                <w:b/>
                <w:sz w:val="24"/>
                <w:szCs w:val="24"/>
              </w:rPr>
              <w:t xml:space="preserve">  0.106</w:t>
            </w:r>
            <w:proofErr w:type="gramEnd"/>
            <w:r w:rsidRPr="00B07C65">
              <w:rPr>
                <w:rFonts w:ascii="Times New Roman" w:hAnsi="Times New Roman"/>
                <w:sz w:val="24"/>
                <w:szCs w:val="24"/>
              </w:rPr>
              <w:t xml:space="preserve"> (accept 10.6%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</w:tcPr>
          <w:p w:rsidR="00193842" w:rsidRPr="00B07C65" w:rsidRDefault="00193842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193842" w:rsidRPr="00B07C65" w:rsidRDefault="00E0279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193842" w:rsidRPr="00B07C65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position w:val="-14"/>
                <w:sz w:val="24"/>
                <w:szCs w:val="24"/>
              </w:rPr>
              <w:object w:dxaOrig="1219" w:dyaOrig="400" w14:anchorId="7C3C8FBF">
                <v:shape id="_x0000_i1072" type="#_x0000_t75" style="width:60.75pt;height:20.25pt" o:ole="">
                  <v:imagedata r:id="rId103" o:title=""/>
                </v:shape>
                <o:OLEObject Type="Embed" ProgID="Equation.DSMT4" ShapeID="_x0000_i1072" DrawAspect="Content" ObjectID="_1588579963" r:id="rId104"/>
              </w:object>
            </w:r>
            <w:r w:rsidRPr="00B07C65">
              <w:rPr>
                <w:rFonts w:ascii="Times New Roman" w:hAnsi="Times New Roman"/>
                <w:position w:val="-28"/>
                <w:sz w:val="24"/>
                <w:szCs w:val="24"/>
              </w:rPr>
              <w:object w:dxaOrig="2000" w:dyaOrig="680" w14:anchorId="3A6388C6">
                <v:shape id="_x0000_i1073" type="#_x0000_t75" style="width:99.75pt;height:33.75pt" o:ole="">
                  <v:imagedata r:id="rId105" o:title=""/>
                </v:shape>
                <o:OLEObject Type="Embed" ProgID="Equation.DSMT4" ShapeID="_x0000_i1073" DrawAspect="Content" ObjectID="_1588579964" r:id="rId106"/>
              </w:objec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   [</w:t>
            </w:r>
            <w:r w:rsidRPr="00B07C65">
              <w:rPr>
                <w:rFonts w:ascii="Times New Roman" w:hAnsi="Times New Roman"/>
                <w:position w:val="-6"/>
                <w:sz w:val="24"/>
                <w:szCs w:val="24"/>
              </w:rPr>
              <w:object w:dxaOrig="1200" w:dyaOrig="279" w14:anchorId="1782ED79">
                <v:shape id="_x0000_i1074" type="#_x0000_t75" style="width:60.75pt;height:14.25pt" o:ole="">
                  <v:imagedata r:id="rId107" o:title=""/>
                </v:shape>
                <o:OLEObject Type="Embed" ProgID="Equation.DSMT4" ShapeID="_x0000_i1074" DrawAspect="Content" ObjectID="_1588579965" r:id="rId108"/>
              </w:object>
            </w:r>
            <w:r w:rsidRPr="00B07C65">
              <w:rPr>
                <w:rFonts w:ascii="Times New Roman" w:hAnsi="Times New Roman"/>
                <w:sz w:val="24"/>
                <w:szCs w:val="24"/>
              </w:rPr>
              <w:t>]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193842" w:rsidRPr="00B07C65" w:rsidRDefault="00193842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= 0.0062       (</w:t>
            </w:r>
            <w:proofErr w:type="spellStart"/>
            <w:r w:rsidRPr="00B07C65">
              <w:rPr>
                <w:rFonts w:ascii="Times New Roman" w:hAnsi="Times New Roman"/>
                <w:sz w:val="24"/>
                <w:szCs w:val="24"/>
              </w:rPr>
              <w:t>calc</w:t>
            </w:r>
            <w:proofErr w:type="spellEnd"/>
            <w:r w:rsidRPr="00B07C65">
              <w:rPr>
                <w:rFonts w:ascii="Times New Roman" w:hAnsi="Times New Roman"/>
                <w:sz w:val="24"/>
                <w:szCs w:val="24"/>
              </w:rPr>
              <w:t xml:space="preserve"> 0.006209…)                             </w:t>
            </w:r>
            <w:proofErr w:type="spellStart"/>
            <w:r w:rsidRPr="00B07C65">
              <w:rPr>
                <w:rFonts w:ascii="Times New Roman" w:hAnsi="Times New Roman"/>
                <w:sz w:val="24"/>
                <w:szCs w:val="24"/>
              </w:rPr>
              <w:t>awrt</w:t>
            </w:r>
            <w:proofErr w:type="spellEnd"/>
            <w:r w:rsidRPr="00B07C65">
              <w:rPr>
                <w:rFonts w:ascii="Times New Roman" w:hAnsi="Times New Roman"/>
                <w:sz w:val="24"/>
                <w:szCs w:val="24"/>
              </w:rPr>
              <w:t xml:space="preserve"> 0.0062  or  </w:t>
            </w:r>
            <w:r w:rsidRPr="00B07C65">
              <w:rPr>
                <w:rFonts w:ascii="Times New Roman" w:hAnsi="Times New Roman"/>
                <w:position w:val="-12"/>
                <w:sz w:val="24"/>
                <w:szCs w:val="24"/>
              </w:rPr>
              <w:object w:dxaOrig="400" w:dyaOrig="360" w14:anchorId="3DAB87A3">
                <v:shape id="_x0000_i1075" type="#_x0000_t75" style="width:20.25pt;height:18pt" o:ole="">
                  <v:imagedata r:id="rId109" o:title=""/>
                </v:shape>
                <o:OLEObject Type="Embed" ProgID="Equation.DSMT4" ShapeID="_x0000_i1075" DrawAspect="Content" ObjectID="_1588579966" r:id="rId110"/>
              </w:object>
            </w:r>
            <w:r w:rsidRPr="00B07C65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 w14:anchorId="787F520D">
                <v:shape id="_x0000_i1076" type="#_x0000_t75" style="width:9pt;height:14.25pt" o:ole="">
                  <v:imagedata r:id="rId27" o:title=""/>
                </v:shape>
                <o:OLEObject Type="Embed" ProgID="Equation.DSMT4" ShapeID="_x0000_i1076" DrawAspect="Content" ObjectID="_1588579967" r:id="rId11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193842" w:rsidRPr="00B07C65" w:rsidRDefault="00193842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[P(</w:t>
            </w:r>
            <w:r w:rsidRPr="00B07C65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H</w: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&gt;180|</w:t>
            </w:r>
            <w:r w:rsidRPr="00B07C65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H</w: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&gt;170)] =  </w:t>
            </w:r>
            <w:r w:rsidRPr="00B07C65">
              <w:rPr>
                <w:rFonts w:ascii="Times New Roman" w:hAnsi="Times New Roman"/>
                <w:position w:val="-24"/>
                <w:sz w:val="24"/>
                <w:szCs w:val="24"/>
              </w:rPr>
              <w:object w:dxaOrig="760" w:dyaOrig="620" w14:anchorId="7254859D">
                <v:shape id="_x0000_i1077" type="#_x0000_t75" style="width:38.25pt;height:30.75pt" o:ole="">
                  <v:imagedata r:id="rId112" o:title=""/>
                </v:shape>
                <o:OLEObject Type="Embed" ProgID="Equation.DSMT4" ShapeID="_x0000_i1077" DrawAspect="Content" ObjectID="_1588579968" r:id="rId113"/>
              </w:objec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193842" w:rsidRPr="00B07C65" w:rsidRDefault="00193842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= 0.0587    (</w:t>
            </w:r>
            <w:proofErr w:type="spellStart"/>
            <w:r w:rsidRPr="00B07C65">
              <w:rPr>
                <w:rFonts w:ascii="Times New Roman" w:hAnsi="Times New Roman"/>
                <w:sz w:val="24"/>
                <w:szCs w:val="24"/>
              </w:rPr>
              <w:t>calc</w:t>
            </w:r>
            <w:proofErr w:type="spellEnd"/>
            <w:r w:rsidRPr="00B07C65">
              <w:rPr>
                <w:rFonts w:ascii="Times New Roman" w:hAnsi="Times New Roman"/>
                <w:sz w:val="24"/>
                <w:szCs w:val="24"/>
              </w:rPr>
              <w:t xml:space="preserve">  0.0587760…)             </w:t>
            </w:r>
            <w:proofErr w:type="spellStart"/>
            <w:r w:rsidRPr="00B07C65">
              <w:rPr>
                <w:rFonts w:ascii="Times New Roman" w:hAnsi="Times New Roman"/>
                <w:b/>
                <w:sz w:val="24"/>
                <w:szCs w:val="24"/>
              </w:rPr>
              <w:t>awrt</w:t>
            </w:r>
            <w:proofErr w:type="spellEnd"/>
            <w:r w:rsidRPr="00B07C65">
              <w:rPr>
                <w:rFonts w:ascii="Times New Roman" w:hAnsi="Times New Roman"/>
                <w:b/>
                <w:sz w:val="24"/>
                <w:szCs w:val="24"/>
              </w:rPr>
              <w:t xml:space="preserve">  0.0587 or 0.0588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</w:tcPr>
          <w:p w:rsidR="00193842" w:rsidRPr="00B07C65" w:rsidRDefault="00193842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193842" w:rsidRPr="00B07C65" w:rsidRDefault="00E0279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193842" w:rsidRPr="00B07C65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P(</w:t>
            </w:r>
            <w:r w:rsidRPr="00B07C65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&gt; </w:t>
            </w:r>
            <w:r w:rsidRPr="00B07C65">
              <w:rPr>
                <w:rFonts w:ascii="Times New Roman" w:hAnsi="Times New Roman"/>
                <w:i/>
                <w:sz w:val="24"/>
                <w:szCs w:val="24"/>
              </w:rPr>
              <w:t xml:space="preserve">h </w:t>
            </w:r>
            <w:r w:rsidRPr="00B07C65">
              <w:rPr>
                <w:rFonts w:ascii="Times New Roman" w:hAnsi="Times New Roman"/>
                <w:sz w:val="24"/>
                <w:szCs w:val="24"/>
              </w:rPr>
              <w:t>|</w:t>
            </w:r>
            <w:r w:rsidRPr="00B07C65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&gt;170) (= 0.5)              </w:t>
            </w:r>
            <w:r w:rsidRPr="00B07C65">
              <w:rPr>
                <w:rFonts w:ascii="Times New Roman" w:hAnsi="Times New Roman"/>
                <w:sz w:val="24"/>
                <w:szCs w:val="24"/>
                <w:u w:val="single"/>
              </w:rPr>
              <w:t>or</w: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  <w:r w:rsidRPr="00B07C65">
              <w:rPr>
                <w:rFonts w:ascii="Times New Roman" w:hAnsi="Times New Roman"/>
                <w:position w:val="-32"/>
                <w:sz w:val="24"/>
                <w:szCs w:val="24"/>
              </w:rPr>
              <w:object w:dxaOrig="1939" w:dyaOrig="740" w14:anchorId="79A86C89">
                <v:shape id="_x0000_i1078" type="#_x0000_t75" style="width:96.75pt;height:36.75pt" o:ole="">
                  <v:imagedata r:id="rId114" o:title=""/>
                </v:shape>
                <o:OLEObject Type="Embed" ProgID="Equation.DSMT4" ShapeID="_x0000_i1078" DrawAspect="Content" ObjectID="_1588579969" r:id="rId11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93842" w:rsidRPr="00B07C65" w:rsidRDefault="00193842" w:rsidP="00B07C65">
            <w:pPr>
              <w:pStyle w:val="Header"/>
              <w:keepNext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193842" w:rsidRPr="00B07C65" w:rsidRDefault="00193842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[P(</w:t>
            </w:r>
            <w:r w:rsidRPr="00B07C65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&gt; </w:t>
            </w:r>
            <w:r w:rsidRPr="00B07C65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)] = </w:t>
            </w:r>
            <w:r w:rsidRPr="00B07C65">
              <w:rPr>
                <w:rFonts w:ascii="Times New Roman" w:hAnsi="Times New Roman"/>
                <w:position w:val="-6"/>
                <w:sz w:val="24"/>
                <w:szCs w:val="24"/>
              </w:rPr>
              <w:object w:dxaOrig="1420" w:dyaOrig="279" w14:anchorId="074E6F53">
                <v:shape id="_x0000_i1079" type="#_x0000_t75" style="width:71.25pt;height:14.25pt" o:ole="">
                  <v:imagedata r:id="rId116" o:title=""/>
                </v:shape>
                <o:OLEObject Type="Embed" ProgID="Equation.DSMT4" ShapeID="_x0000_i1079" DrawAspect="Content" ObjectID="_1588579970" r:id="rId117"/>
              </w:objec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gramStart"/>
            <w:r w:rsidRPr="00B07C65">
              <w:rPr>
                <w:rFonts w:ascii="Times New Roman" w:hAnsi="Times New Roman"/>
                <w:sz w:val="24"/>
                <w:szCs w:val="24"/>
              </w:rPr>
              <w:t>0.0528  (</w:t>
            </w:r>
            <w:proofErr w:type="spellStart"/>
            <w:proofErr w:type="gramEnd"/>
            <w:r w:rsidRPr="00B07C65">
              <w:rPr>
                <w:rFonts w:ascii="Times New Roman" w:hAnsi="Times New Roman"/>
                <w:sz w:val="24"/>
                <w:szCs w:val="24"/>
              </w:rPr>
              <w:t>calc</w:t>
            </w:r>
            <w:proofErr w:type="spellEnd"/>
            <w:r w:rsidRPr="00B07C65">
              <w:rPr>
                <w:rFonts w:ascii="Times New Roman" w:hAnsi="Times New Roman"/>
                <w:sz w:val="24"/>
                <w:szCs w:val="24"/>
              </w:rPr>
              <w:t xml:space="preserve"> 0.0528249…)  </w:t>
            </w:r>
          </w:p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  <w:u w:val="single"/>
              </w:rPr>
              <w:t>or</w: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 [P(</w:t>
            </w:r>
            <w:r w:rsidRPr="00B07C65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&lt; </w:t>
            </w:r>
            <w:r w:rsidRPr="00B07C65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B07C65">
              <w:rPr>
                <w:rFonts w:ascii="Times New Roman" w:hAnsi="Times New Roman"/>
                <w:sz w:val="24"/>
                <w:szCs w:val="24"/>
              </w:rPr>
              <w:t>)] = 0.9472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A1ft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193842" w:rsidRPr="00B07C65" w:rsidRDefault="00193842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position w:val="-24"/>
                <w:sz w:val="24"/>
                <w:szCs w:val="24"/>
              </w:rPr>
              <w:object w:dxaOrig="1420" w:dyaOrig="620" w14:anchorId="3EE850AB">
                <v:shape id="_x0000_i1080" type="#_x0000_t75" style="width:71.25pt;height:30.75pt" o:ole="">
                  <v:imagedata r:id="rId118" o:title=""/>
                </v:shape>
                <o:OLEObject Type="Embed" ProgID="Equation.DSMT4" ShapeID="_x0000_i1080" DrawAspect="Content" ObjectID="_1588579971" r:id="rId119"/>
              </w:object>
            </w:r>
            <w:r w:rsidRPr="00B07C65">
              <w:rPr>
                <w:rFonts w:ascii="Times New Roman" w:hAnsi="Times New Roman"/>
                <w:sz w:val="24"/>
                <w:szCs w:val="24"/>
              </w:rPr>
              <w:t xml:space="preserve">  (</w:t>
            </w:r>
            <w:proofErr w:type="spellStart"/>
            <w:proofErr w:type="gramStart"/>
            <w:r w:rsidRPr="00B07C65">
              <w:rPr>
                <w:rFonts w:ascii="Times New Roman" w:hAnsi="Times New Roman"/>
                <w:sz w:val="24"/>
                <w:szCs w:val="24"/>
              </w:rPr>
              <w:t>calc</w:t>
            </w:r>
            <w:proofErr w:type="spellEnd"/>
            <w:proofErr w:type="gramEnd"/>
            <w:r w:rsidRPr="00B07C65">
              <w:rPr>
                <w:rFonts w:ascii="Times New Roman" w:hAnsi="Times New Roman"/>
                <w:sz w:val="24"/>
                <w:szCs w:val="24"/>
              </w:rPr>
              <w:t xml:space="preserve"> 1.6180592…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M1 B1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193842" w:rsidRPr="00B07C65" w:rsidRDefault="00193842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spacing w:before="40" w:after="40"/>
              <w:rPr>
                <w:b/>
              </w:rPr>
            </w:pPr>
            <w:r w:rsidRPr="00B07C65">
              <w:rPr>
                <w:i/>
              </w:rPr>
              <w:t>h</w:t>
            </w:r>
            <w:r w:rsidRPr="00B07C65">
              <w:t xml:space="preserve"> = </w:t>
            </w:r>
            <w:proofErr w:type="spellStart"/>
            <w:r w:rsidRPr="00B07C65">
              <w:t>awrt</w:t>
            </w:r>
            <w:proofErr w:type="spellEnd"/>
            <w:r w:rsidRPr="00B07C65">
              <w:t xml:space="preserve"> 173 cm                                                               </w:t>
            </w:r>
            <w:proofErr w:type="spellStart"/>
            <w:r w:rsidRPr="00B07C65">
              <w:rPr>
                <w:b/>
              </w:rPr>
              <w:t>awrt</w:t>
            </w:r>
            <w:proofErr w:type="spellEnd"/>
            <w:r w:rsidRPr="00B07C65">
              <w:rPr>
                <w:b/>
              </w:rPr>
              <w:t xml:space="preserve"> 173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7C6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</w:tcPr>
          <w:p w:rsidR="00193842" w:rsidRPr="00B07C65" w:rsidRDefault="00193842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07C65">
              <w:rPr>
                <w:rFonts w:ascii="Times New Roman" w:hAnsi="Times New Roman"/>
                <w:b/>
                <w:sz w:val="24"/>
                <w:szCs w:val="24"/>
              </w:rPr>
              <w:t xml:space="preserve"> (5)</w:t>
            </w:r>
          </w:p>
        </w:tc>
      </w:tr>
      <w:tr w:rsidR="00193842" w:rsidRPr="00B07C65" w:rsidTr="00EE6515">
        <w:trPr>
          <w:trHeight w:val="350"/>
          <w:jc w:val="center"/>
        </w:trPr>
        <w:tc>
          <w:tcPr>
            <w:tcW w:w="1271" w:type="dxa"/>
          </w:tcPr>
          <w:p w:rsidR="00193842" w:rsidRPr="00B07C65" w:rsidRDefault="00193842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3842" w:rsidRPr="00B07C65" w:rsidRDefault="00193842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  <w:noProof/>
              </w:rPr>
              <w:t>(12 marks)</w:t>
            </w:r>
          </w:p>
        </w:tc>
      </w:tr>
      <w:tr w:rsidR="00E02795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E02795" w:rsidRPr="00B07C65" w:rsidRDefault="00E02795" w:rsidP="00B07C6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Pr="00B07C65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spacing w:before="40" w:after="40"/>
            </w:pPr>
            <w:r w:rsidRPr="00B07C65">
              <w:t>P(</w:t>
            </w:r>
            <w:r w:rsidRPr="00B07C65">
              <w:rPr>
                <w:i/>
                <w:iCs/>
              </w:rPr>
              <w:t>W &lt;</w:t>
            </w:r>
            <w:r w:rsidRPr="00B07C65">
              <w:t xml:space="preserve"> 224)       = P</w:t>
            </w:r>
            <w:r w:rsidRPr="00B07C65">
              <w:rPr>
                <w:position w:val="-28"/>
              </w:rPr>
              <w:object w:dxaOrig="1660" w:dyaOrig="680" w14:anchorId="090461CF">
                <v:shape id="_x0000_i1101" type="#_x0000_t75" style="width:83.25pt;height:33.75pt" o:ole="">
                  <v:imagedata r:id="rId120" o:title=""/>
                </v:shape>
                <o:OLEObject Type="Embed" ProgID="Equation.3" ShapeID="_x0000_i1101" DrawAspect="Content" ObjectID="_1588579972" r:id="rId12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spacing w:before="40" w:after="40"/>
              <w:jc w:val="center"/>
            </w:pPr>
            <w:r w:rsidRPr="00B07C65">
              <w:t>M1</w:t>
            </w:r>
          </w:p>
        </w:tc>
      </w:tr>
      <w:tr w:rsidR="00E0279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02795" w:rsidRPr="00B07C65" w:rsidRDefault="00E0279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spacing w:before="40" w:after="40"/>
            </w:pPr>
            <w:r w:rsidRPr="00B07C65">
              <w:t xml:space="preserve">                          = P (</w:t>
            </w:r>
            <w:r w:rsidRPr="00B07C65">
              <w:rPr>
                <w:i/>
                <w:iCs/>
              </w:rPr>
              <w:t>z</w:t>
            </w:r>
            <w:r w:rsidRPr="00B07C65">
              <w:t xml:space="preserve">  &lt; -1.6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spacing w:before="40" w:after="40"/>
              <w:jc w:val="center"/>
            </w:pPr>
          </w:p>
        </w:tc>
      </w:tr>
      <w:tr w:rsidR="00E0279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02795" w:rsidRPr="00B07C65" w:rsidRDefault="00E0279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spacing w:before="40" w:after="40"/>
            </w:pPr>
            <w:r w:rsidRPr="00B07C65">
              <w:t xml:space="preserve">                          =  1 – 0.9452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spacing w:before="40" w:after="40"/>
              <w:jc w:val="center"/>
            </w:pPr>
            <w:r w:rsidRPr="00B07C65">
              <w:t>M1</w:t>
            </w:r>
          </w:p>
        </w:tc>
      </w:tr>
      <w:tr w:rsidR="00E0279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02795" w:rsidRPr="00B07C65" w:rsidRDefault="00E0279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spacing w:before="40" w:after="40"/>
            </w:pPr>
            <w:r w:rsidRPr="00B07C65">
              <w:t xml:space="preserve">                           = 0.0548                                                      </w:t>
            </w:r>
            <w:proofErr w:type="spellStart"/>
            <w:r w:rsidRPr="00B07C65">
              <w:t>awrt</w:t>
            </w:r>
            <w:proofErr w:type="spellEnd"/>
            <w:r w:rsidRPr="00B07C65">
              <w:t xml:space="preserve"> 0.0548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spacing w:before="40" w:after="40"/>
              <w:jc w:val="center"/>
            </w:pPr>
            <w:r w:rsidRPr="00B07C65">
              <w:t>A1</w:t>
            </w:r>
          </w:p>
        </w:tc>
      </w:tr>
      <w:tr w:rsidR="00B07C65" w:rsidRPr="00B07C65" w:rsidTr="00EE6515">
        <w:trPr>
          <w:trHeight w:val="350"/>
          <w:jc w:val="center"/>
        </w:trPr>
        <w:tc>
          <w:tcPr>
            <w:tcW w:w="1271" w:type="dxa"/>
          </w:tcPr>
          <w:p w:rsidR="00B07C65" w:rsidRPr="00B07C65" w:rsidRDefault="00B07C6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</w:rPr>
              <w:t>(3)</w:t>
            </w:r>
          </w:p>
        </w:tc>
      </w:tr>
      <w:tr w:rsidR="00B07C65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B07C65" w:rsidRPr="00B07C65" w:rsidRDefault="00E0279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B07C65" w:rsidRPr="00B07C65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</w:pPr>
            <w:r w:rsidRPr="00B07C65">
              <w:t xml:space="preserve">0.5 – 0.2 = 0.3                                                                   0.3 or 0.7  seen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  <w:jc w:val="center"/>
            </w:pPr>
            <w:r w:rsidRPr="00B07C65">
              <w:t>M1</w:t>
            </w:r>
          </w:p>
        </w:tc>
      </w:tr>
      <w:tr w:rsidR="00B07C6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B07C65" w:rsidRPr="00B07C65" w:rsidRDefault="00B07C6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</w:pPr>
            <w:r w:rsidRPr="00B07C65">
              <w:rPr>
                <w:position w:val="-24"/>
              </w:rPr>
              <w:object w:dxaOrig="1760" w:dyaOrig="620" w14:anchorId="17855B0A">
                <v:shape id="_x0000_i1081" type="#_x0000_t75" style="width:86.25pt;height:30.75pt" o:ole="">
                  <v:imagedata r:id="rId122" o:title=""/>
                </v:shape>
                <o:OLEObject Type="Embed" ProgID="Equation.3" ShapeID="_x0000_i1081" DrawAspect="Content" ObjectID="_1588579973" r:id="rId123"/>
              </w:object>
            </w:r>
            <w:r w:rsidRPr="00B07C65">
              <w:t xml:space="preserve">                                                        0.5244 seen; any </w:t>
            </w:r>
            <w:r w:rsidRPr="00B07C65">
              <w:rPr>
                <w:i/>
                <w:iCs/>
              </w:rPr>
              <w:t>z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  <w:jc w:val="center"/>
            </w:pPr>
            <w:r w:rsidRPr="00B07C65">
              <w:t>B1 M1</w:t>
            </w:r>
          </w:p>
        </w:tc>
      </w:tr>
      <w:tr w:rsidR="00B07C6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B07C65" w:rsidRPr="00B07C65" w:rsidRDefault="00B07C6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</w:pPr>
            <w:r w:rsidRPr="00B07C65">
              <w:t xml:space="preserve">                </w:t>
            </w:r>
            <w:r w:rsidRPr="00B07C65">
              <w:rPr>
                <w:i/>
                <w:iCs/>
              </w:rPr>
              <w:t>w</w:t>
            </w:r>
            <w:r w:rsidRPr="00B07C65">
              <w:t xml:space="preserve">  = 234.622                                                                </w:t>
            </w:r>
            <w:proofErr w:type="spellStart"/>
            <w:r w:rsidRPr="00B07C65">
              <w:t>awrt</w:t>
            </w:r>
            <w:proofErr w:type="spellEnd"/>
            <w:r w:rsidRPr="00B07C65">
              <w:t xml:space="preserve"> 235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  <w:jc w:val="center"/>
            </w:pPr>
            <w:r w:rsidRPr="00B07C65">
              <w:t>A1</w:t>
            </w:r>
          </w:p>
        </w:tc>
      </w:tr>
      <w:tr w:rsidR="00B07C65" w:rsidRPr="00B07C65" w:rsidTr="00EE6515">
        <w:trPr>
          <w:trHeight w:val="350"/>
          <w:jc w:val="center"/>
        </w:trPr>
        <w:tc>
          <w:tcPr>
            <w:tcW w:w="1271" w:type="dxa"/>
          </w:tcPr>
          <w:p w:rsidR="00B07C65" w:rsidRPr="00B07C65" w:rsidRDefault="00B07C6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</w:rPr>
              <w:t>(4)</w:t>
            </w:r>
          </w:p>
        </w:tc>
      </w:tr>
      <w:tr w:rsidR="00B07C65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B07C65" w:rsidRPr="00B07C65" w:rsidRDefault="00E02795" w:rsidP="00B07C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B07C65" w:rsidRPr="00B07C65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</w:pPr>
            <w:r w:rsidRPr="00B07C65">
              <w:rPr>
                <w:position w:val="-10"/>
              </w:rPr>
              <w:object w:dxaOrig="1340" w:dyaOrig="320" w14:anchorId="792EAA65">
                <v:shape id="_x0000_i1082" type="#_x0000_t75" style="width:66pt;height:15.75pt" o:ole="">
                  <v:imagedata r:id="rId124" o:title=""/>
                </v:shape>
                <o:OLEObject Type="Embed" ProgID="Equation.3" ShapeID="_x0000_i1082" DrawAspect="Content" ObjectID="_1588579974" r:id="rId125"/>
              </w:object>
            </w:r>
            <w:r w:rsidRPr="00B07C65">
              <w:t xml:space="preserve">            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  <w:jc w:val="center"/>
            </w:pPr>
            <w:r w:rsidRPr="00B07C65">
              <w:t>M1</w:t>
            </w:r>
          </w:p>
        </w:tc>
      </w:tr>
      <w:tr w:rsidR="00B07C6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B07C65" w:rsidRPr="00B07C65" w:rsidRDefault="00B07C6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</w:pPr>
            <w:r w:rsidRPr="00B07C65">
              <w:rPr>
                <w:position w:val="-10"/>
              </w:rPr>
              <w:object w:dxaOrig="2320" w:dyaOrig="320" w14:anchorId="533A3334">
                <v:shape id="_x0000_i1083" type="#_x0000_t75" style="width:116.25pt;height:15.75pt" o:ole="">
                  <v:imagedata r:id="rId126" o:title=""/>
                </v:shape>
                <o:OLEObject Type="Embed" ProgID="Equation.3" ShapeID="_x0000_i1083" DrawAspect="Content" ObjectID="_1588579975" r:id="rId127"/>
              </w:object>
            </w:r>
            <w:r w:rsidRPr="00B07C65">
              <w:t xml:space="preserve">                                                                        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  <w:jc w:val="center"/>
            </w:pPr>
            <w:r w:rsidRPr="00B07C65">
              <w:t>M1 A1</w:t>
            </w:r>
          </w:p>
        </w:tc>
      </w:tr>
      <w:tr w:rsidR="00B07C65" w:rsidRPr="00B07C65" w:rsidTr="00EE6515">
        <w:trPr>
          <w:trHeight w:val="350"/>
          <w:jc w:val="center"/>
        </w:trPr>
        <w:tc>
          <w:tcPr>
            <w:tcW w:w="1271" w:type="dxa"/>
          </w:tcPr>
          <w:p w:rsidR="00B07C65" w:rsidRPr="00B07C65" w:rsidRDefault="00B07C6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spacing w:before="40" w:after="40"/>
              <w:jc w:val="right"/>
              <w:rPr>
                <w:b/>
              </w:rPr>
            </w:pPr>
            <w:r w:rsidRPr="00B07C65">
              <w:rPr>
                <w:b/>
              </w:rPr>
              <w:t>(3)</w:t>
            </w:r>
          </w:p>
        </w:tc>
      </w:tr>
      <w:tr w:rsidR="00B07C65" w:rsidRPr="00B07C65" w:rsidTr="00EE6515">
        <w:trPr>
          <w:trHeight w:val="350"/>
          <w:jc w:val="center"/>
        </w:trPr>
        <w:tc>
          <w:tcPr>
            <w:tcW w:w="1271" w:type="dxa"/>
          </w:tcPr>
          <w:p w:rsidR="00B07C65" w:rsidRPr="00B07C65" w:rsidRDefault="00B07C6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07C65" w:rsidRPr="00B07C65" w:rsidRDefault="00B07C65" w:rsidP="00B07C65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7C65">
              <w:rPr>
                <w:rFonts w:ascii="Times New Roman" w:hAnsi="Times New Roman"/>
                <w:b/>
                <w:bCs/>
                <w:sz w:val="24"/>
                <w:szCs w:val="24"/>
              </w:rPr>
              <w:t>(10 marks)</w:t>
            </w:r>
          </w:p>
        </w:tc>
      </w:tr>
      <w:tr w:rsidR="00E02795" w:rsidRPr="00B07C65" w:rsidTr="00743B1C">
        <w:trPr>
          <w:trHeight w:val="350"/>
          <w:jc w:val="center"/>
        </w:trPr>
        <w:tc>
          <w:tcPr>
            <w:tcW w:w="1271" w:type="dxa"/>
            <w:vMerge w:val="restart"/>
          </w:tcPr>
          <w:p w:rsidR="00E02795" w:rsidRPr="00B07C65" w:rsidRDefault="00E02795" w:rsidP="00E0279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 (0.2</w:t>
            </w:r>
            <w:r w:rsidRPr="00EE651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>, 0.16</w:t>
            </w:r>
            <w:r w:rsidRPr="00EE651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ean = 0.2</w:t>
            </w:r>
            <w:r w:rsidRPr="00EE651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ar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6</w:t>
            </w:r>
            <w:r w:rsidRPr="00EE651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  <w:p w:rsidR="00E02795" w:rsidRPr="00B07C65" w:rsidRDefault="00E02795" w:rsidP="00EE651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is may be awarded if they appear in the standardisation as 0.2</w:t>
            </w:r>
            <w:r w:rsidRPr="00EE651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nd either 0.16</w:t>
            </w:r>
            <w:r w:rsidRPr="00EE651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EE6515">
              <w:rPr>
                <w:rFonts w:ascii="Times New Roman" w:hAnsi="Times New Roman"/>
                <w:position w:val="-8"/>
                <w:sz w:val="24"/>
                <w:szCs w:val="24"/>
                <w:lang w:eastAsia="en-GB"/>
              </w:rPr>
              <w:object w:dxaOrig="800" w:dyaOrig="360">
                <v:shape id="_x0000_i1092" type="#_x0000_t75" style="width:39.75pt;height:18pt" o:ole="">
                  <v:imagedata r:id="rId128" o:title=""/>
                </v:shape>
                <o:OLEObject Type="Embed" ProgID="Equation.3" ShapeID="_x0000_i1092" DrawAspect="Content" ObjectID="_1588579976" r:id="rId12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EE6515" w:rsidRDefault="00E02795" w:rsidP="00EE6515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E6515">
              <w:rPr>
                <w:rFonts w:ascii="Times New Roman" w:hAnsi="Times New Roman"/>
                <w:bCs/>
                <w:sz w:val="24"/>
                <w:szCs w:val="24"/>
              </w:rPr>
              <w:t>B1</w:t>
            </w:r>
          </w:p>
        </w:tc>
      </w:tr>
      <w:tr w:rsidR="00E02795" w:rsidRPr="00B07C65" w:rsidTr="00743B1C">
        <w:trPr>
          <w:trHeight w:val="350"/>
          <w:jc w:val="center"/>
        </w:trPr>
        <w:tc>
          <w:tcPr>
            <w:tcW w:w="1271" w:type="dxa"/>
            <w:vMerge/>
          </w:tcPr>
          <w:p w:rsidR="00E02795" w:rsidRPr="00B07C65" w:rsidRDefault="00E0279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Pr="00DC1B08">
              <w:rPr>
                <w:rFonts w:ascii="Times New Roman" w:hAnsi="Times New Roman"/>
                <w:position w:val="-30"/>
                <w:sz w:val="24"/>
                <w:szCs w:val="24"/>
                <w:lang w:eastAsia="en-GB"/>
              </w:rPr>
              <w:object w:dxaOrig="1820" w:dyaOrig="720">
                <v:shape id="_x0000_i1093" type="#_x0000_t75" style="width:90.75pt;height:36pt" o:ole="">
                  <v:imagedata r:id="rId130" o:title=""/>
                </v:shape>
                <o:OLEObject Type="Embed" ProgID="Equation.3" ShapeID="_x0000_i1093" DrawAspect="Content" ObjectID="_1588579977" r:id="rId131"/>
              </w:objec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= 0.0401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ing a continuity correction either 55.5 or 54.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743B1C" w:rsidRDefault="00E02795" w:rsidP="00743B1C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3B1C">
              <w:rPr>
                <w:rFonts w:ascii="Times New Roman" w:hAnsi="Times New Roman"/>
                <w:bCs/>
                <w:sz w:val="24"/>
                <w:szCs w:val="24"/>
              </w:rPr>
              <w:t>M1</w:t>
            </w:r>
          </w:p>
        </w:tc>
      </w:tr>
      <w:tr w:rsidR="00E02795" w:rsidRPr="00B07C65" w:rsidTr="00743B1C">
        <w:trPr>
          <w:trHeight w:val="350"/>
          <w:jc w:val="center"/>
        </w:trPr>
        <w:tc>
          <w:tcPr>
            <w:tcW w:w="1271" w:type="dxa"/>
            <w:vMerge/>
          </w:tcPr>
          <w:p w:rsidR="00E02795" w:rsidRPr="00B07C65" w:rsidRDefault="00E0279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43B1C">
              <w:rPr>
                <w:rFonts w:ascii="Times New Roman" w:hAnsi="Times New Roman"/>
                <w:position w:val="-28"/>
                <w:sz w:val="24"/>
                <w:szCs w:val="24"/>
                <w:lang w:eastAsia="en-GB"/>
              </w:rPr>
              <w:object w:dxaOrig="1180" w:dyaOrig="660">
                <v:shape id="_x0000_i1094" type="#_x0000_t75" style="width:58.5pt;height:33pt" o:ole="">
                  <v:imagedata r:id="rId132" o:title=""/>
                </v:shape>
                <o:OLEObject Type="Embed" ProgID="Equation.3" ShapeID="_x0000_i1094" DrawAspect="Content" ObjectID="_1588579978" r:id="rId133"/>
              </w:objec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= 1.75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B1: Using a </w:t>
            </w:r>
            <w:r w:rsidRPr="00743B1C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wr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± 1.75</w:t>
            </w:r>
          </w:p>
          <w:p w:rsidR="00E0279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M1: Standardising using either 55.5, 54.5 or 55 and equal to a </w:t>
            </w:r>
            <w:r w:rsidRPr="00743B1C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value. Follow through their mean and variance. If they have not given the mean and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ar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earlier then they must be correct.</w:t>
            </w:r>
          </w:p>
          <w:p w:rsidR="00E0279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1: A correct equation. May be awarded for </w:t>
            </w:r>
            <w:r w:rsidRPr="00743B1C">
              <w:rPr>
                <w:rFonts w:ascii="Times New Roman" w:hAnsi="Times New Roman"/>
                <w:position w:val="-28"/>
                <w:sz w:val="24"/>
                <w:szCs w:val="24"/>
                <w:lang w:eastAsia="en-GB"/>
              </w:rPr>
              <w:object w:dxaOrig="1180" w:dyaOrig="660">
                <v:shape id="_x0000_i1095" type="#_x0000_t75" style="width:58.5pt;height:33pt" o:ole="">
                  <v:imagedata r:id="rId132" o:title=""/>
                </v:shape>
                <o:OLEObject Type="Embed" ProgID="Equation.3" ShapeID="_x0000_i1095" DrawAspect="Content" ObjectID="_1588579979" r:id="rId134"/>
              </w:objec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= 1.75 </w:t>
            </w:r>
          </w:p>
          <w:p w:rsidR="00E02795" w:rsidRPr="00B07C6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Condone use of inequality sign rather than equals sign.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743B1C" w:rsidRDefault="00E02795" w:rsidP="00743B1C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43B1C">
              <w:rPr>
                <w:rFonts w:ascii="Times New Roman" w:hAnsi="Times New Roman"/>
                <w:bCs/>
                <w:sz w:val="24"/>
                <w:szCs w:val="24"/>
              </w:rPr>
              <w:t>B1M1A1</w:t>
            </w:r>
          </w:p>
        </w:tc>
      </w:tr>
      <w:tr w:rsidR="00E02795" w:rsidRPr="00B07C65" w:rsidTr="00743B1C">
        <w:trPr>
          <w:trHeight w:val="350"/>
          <w:jc w:val="center"/>
        </w:trPr>
        <w:tc>
          <w:tcPr>
            <w:tcW w:w="1271" w:type="dxa"/>
            <w:vMerge/>
          </w:tcPr>
          <w:p w:rsidR="00E02795" w:rsidRPr="00B07C65" w:rsidRDefault="00E0279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</w:t>
            </w:r>
            <w:r w:rsidRPr="00743B1C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0.7</w:t>
            </w:r>
            <w:r w:rsidRPr="00EE6515">
              <w:rPr>
                <w:rFonts w:ascii="Times New Roman" w:hAnsi="Times New Roman"/>
                <w:position w:val="-8"/>
                <w:sz w:val="24"/>
                <w:szCs w:val="24"/>
                <w:lang w:eastAsia="en-GB"/>
              </w:rPr>
              <w:object w:dxaOrig="380" w:dyaOrig="360">
                <v:shape id="_x0000_i1096" type="#_x0000_t75" style="width:18.75pt;height:18pt" o:ole="">
                  <v:imagedata r:id="rId135" o:title=""/>
                </v:shape>
                <o:OLEObject Type="Embed" ProgID="Equation.3" ShapeID="_x0000_i1096" DrawAspect="Content" ObjectID="_1588579980" r:id="rId136"/>
              </w:objec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– 55 = 0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is is dependent on the previous method mark being awarded. Using either the quadratic formula or completing the square or factorising or any correct method to solve </w:t>
            </w:r>
            <w:r w:rsidRPr="00743B1C">
              <w:rPr>
                <w:rFonts w:ascii="Times New Roman" w:hAnsi="Times New Roman"/>
                <w:b/>
                <w:sz w:val="24"/>
                <w:szCs w:val="24"/>
              </w:rPr>
              <w:t>their 3 equations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If they write the formula written down then it must be correct for their equation. May be implied by correct answer of </w:t>
            </w:r>
            <w:r w:rsidRPr="00EE6515">
              <w:rPr>
                <w:rFonts w:ascii="Times New Roman" w:hAnsi="Times New Roman"/>
                <w:position w:val="-8"/>
                <w:sz w:val="24"/>
                <w:szCs w:val="24"/>
                <w:lang w:eastAsia="en-GB"/>
              </w:rPr>
              <w:object w:dxaOrig="380" w:dyaOrig="360">
                <v:shape id="_x0000_i1097" type="#_x0000_t75" style="width:18.75pt;height:18pt" o:ole="">
                  <v:imagedata r:id="rId135" o:title=""/>
                </v:shape>
                <o:OLEObject Type="Embed" ProgID="Equation.3" ShapeID="_x0000_i1097" DrawAspect="Content" ObjectID="_1588579981" r:id="rId137"/>
              </w:objec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= 15 or 342.25</w:t>
            </w:r>
          </w:p>
          <w:p w:rsidR="00E0279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43B1C">
              <w:rPr>
                <w:rFonts w:ascii="Times New Roman" w:hAnsi="Times New Roman"/>
                <w:b/>
                <w:sz w:val="24"/>
                <w:szCs w:val="24"/>
                <w:lang w:eastAsia="en-GB"/>
              </w:rPr>
              <w:t xml:space="preserve">NB 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you may award this mark if they use </w:t>
            </w:r>
          </w:p>
          <w:p w:rsidR="00E0279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54.5 for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awrt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14.9, – 18.4, 221 or 337</w:t>
            </w:r>
          </w:p>
          <w:p w:rsidR="00E02795" w:rsidRDefault="00E02795" w:rsidP="00E0279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55 for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awrt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– 18.4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, 223, or 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117</w:t>
            </w:r>
          </w:p>
          <w:p w:rsidR="00E02795" w:rsidRPr="00743B1C" w:rsidRDefault="00E02795" w:rsidP="00E02795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If the answer is not one of these then the method for solving their 3 term equation must be seen.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02795" w:rsidRPr="00B07C65" w:rsidTr="00E02795">
        <w:trPr>
          <w:trHeight w:val="350"/>
          <w:jc w:val="center"/>
        </w:trPr>
        <w:tc>
          <w:tcPr>
            <w:tcW w:w="1271" w:type="dxa"/>
            <w:vMerge/>
          </w:tcPr>
          <w:p w:rsidR="00E02795" w:rsidRPr="00B07C65" w:rsidRDefault="00E0279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E6515">
              <w:rPr>
                <w:rFonts w:ascii="Times New Roman" w:hAnsi="Times New Roman"/>
                <w:position w:val="-8"/>
                <w:sz w:val="24"/>
                <w:szCs w:val="24"/>
                <w:lang w:eastAsia="en-GB"/>
              </w:rPr>
              <w:object w:dxaOrig="380" w:dyaOrig="360">
                <v:shape id="_x0000_i1098" type="#_x0000_t75" style="width:18.75pt;height:18pt" o:ole="">
                  <v:imagedata r:id="rId135" o:title=""/>
                </v:shape>
                <o:OLEObject Type="Embed" ProgID="Equation.3" ShapeID="_x0000_i1098" DrawAspect="Content" ObjectID="_1588579982" r:id="rId138"/>
              </w:objec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= 15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E0279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llow 15 or 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– 18.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5 do not need to see </w:t>
            </w:r>
            <w:r w:rsidRPr="00E0279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EE6515">
              <w:rPr>
                <w:rFonts w:ascii="Times New Roman" w:hAnsi="Times New Roman"/>
                <w:position w:val="-8"/>
                <w:sz w:val="24"/>
                <w:szCs w:val="24"/>
                <w:lang w:eastAsia="en-GB"/>
              </w:rPr>
              <w:object w:dxaOrig="380" w:dyaOrig="360">
                <v:shape id="_x0000_i1099" type="#_x0000_t75" style="width:18.75pt;height:18pt" o:ole="">
                  <v:imagedata r:id="rId135" o:title=""/>
                </v:shape>
                <o:OLEObject Type="Embed" ProgID="Equation.3" ShapeID="_x0000_i1099" DrawAspect="Content" ObjectID="_1588579983" r:id="rId139"/>
              </w:objec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Condone </w:t>
            </w:r>
            <w:r w:rsidRPr="00E0279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15 or </w:t>
            </w:r>
            <w:r w:rsidRPr="00E0279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– 18.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E02795" w:rsidRDefault="00E02795" w:rsidP="00E02795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02795">
              <w:rPr>
                <w:rFonts w:ascii="Times New Roman" w:hAnsi="Times New Roman"/>
                <w:bCs/>
                <w:sz w:val="24"/>
                <w:szCs w:val="24"/>
              </w:rPr>
              <w:t>A1</w:t>
            </w:r>
          </w:p>
        </w:tc>
      </w:tr>
      <w:tr w:rsidR="00E02795" w:rsidRPr="00B07C65" w:rsidTr="00E02795">
        <w:trPr>
          <w:trHeight w:val="350"/>
          <w:jc w:val="center"/>
        </w:trPr>
        <w:tc>
          <w:tcPr>
            <w:tcW w:w="1271" w:type="dxa"/>
            <w:vMerge/>
          </w:tcPr>
          <w:p w:rsidR="00E02795" w:rsidRPr="00B07C65" w:rsidRDefault="00E0279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0279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225</w:t>
            </w:r>
          </w:p>
        </w:tc>
        <w:tc>
          <w:tcPr>
            <w:tcW w:w="4252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E0279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Cao 225 do not need to see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see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E0279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EE6515">
              <w:rPr>
                <w:rFonts w:ascii="Times New Roman" w:hAnsi="Times New Roman"/>
                <w:position w:val="-8"/>
                <w:sz w:val="24"/>
                <w:szCs w:val="24"/>
                <w:lang w:eastAsia="en-GB"/>
              </w:rPr>
              <w:object w:dxaOrig="380" w:dyaOrig="360">
                <v:shape id="_x0000_i1100" type="#_x0000_t75" style="width:18.75pt;height:18pt" o:ole="">
                  <v:imagedata r:id="rId135" o:title=""/>
                </v:shape>
                <o:OLEObject Type="Embed" ProgID="Equation.3" ShapeID="_x0000_i1100" DrawAspect="Content" ObjectID="_1588579984" r:id="rId14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E02795" w:rsidRDefault="00E02795" w:rsidP="00E02795">
            <w:pPr>
              <w:pStyle w:val="Header"/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02795">
              <w:rPr>
                <w:rFonts w:ascii="Times New Roman" w:hAnsi="Times New Roman"/>
                <w:bCs/>
                <w:sz w:val="24"/>
                <w:szCs w:val="24"/>
              </w:rPr>
              <w:t>A1</w:t>
            </w: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</w:tcPr>
          <w:p w:rsidR="00EE6515" w:rsidRPr="00B07C65" w:rsidRDefault="00EE651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B07C65" w:rsidRDefault="00EE651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B07C65" w:rsidRDefault="00E02795" w:rsidP="00B07C65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8 marks)</w:t>
            </w:r>
          </w:p>
        </w:tc>
      </w:tr>
      <w:tr w:rsidR="00E02795" w:rsidRPr="00B07C65" w:rsidTr="00E02795">
        <w:trPr>
          <w:trHeight w:val="350"/>
          <w:jc w:val="center"/>
        </w:trPr>
        <w:tc>
          <w:tcPr>
            <w:tcW w:w="1271" w:type="dxa"/>
          </w:tcPr>
          <w:p w:rsidR="00E02795" w:rsidRPr="00B07C65" w:rsidRDefault="00E02795" w:rsidP="00B07C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Default="00E02795" w:rsidP="00B07C6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lternative method for last 3 marks</w:t>
            </w:r>
          </w:p>
          <w:p w:rsidR="00E02795" w:rsidRDefault="00E02795" w:rsidP="00E0279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>0.2</w:t>
            </w:r>
            <w:r w:rsidRPr="00743B1C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– 55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)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eastAsia="en-GB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(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0.7</w:t>
            </w:r>
            <w:r w:rsidRPr="00EE6515">
              <w:rPr>
                <w:rFonts w:ascii="Times New Roman" w:hAnsi="Times New Roman"/>
                <w:position w:val="-8"/>
                <w:sz w:val="24"/>
                <w:szCs w:val="24"/>
                <w:lang w:eastAsia="en-GB"/>
              </w:rPr>
              <w:object w:dxaOrig="380" w:dyaOrig="360">
                <v:shape id="_x0000_i1091" type="#_x0000_t75" style="width:18.75pt;height:18pt" o:ole="">
                  <v:imagedata r:id="rId135" o:title=""/>
                </v:shape>
                <o:OLEObject Type="Embed" ProgID="Equation.3" ShapeID="_x0000_i1091" DrawAspect="Content" ObjectID="_1588579985" r:id="rId141"/>
              </w:objec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)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eastAsia="en-GB"/>
              </w:rPr>
              <w:t>2</w:t>
            </w:r>
          </w:p>
          <w:p w:rsidR="00E02795" w:rsidRDefault="00E02795" w:rsidP="00E0279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4</w:t>
            </w:r>
            <w:r w:rsidRPr="00743B1C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743B1C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2.69</w:t>
            </w:r>
            <w:r w:rsidRPr="00743B1C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+ 3080.25 = 0</w:t>
            </w:r>
          </w:p>
          <w:p w:rsidR="00E02795" w:rsidRDefault="00E02795" w:rsidP="00E0279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43B1C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225 or 1369/4</w:t>
            </w:r>
          </w:p>
          <w:p w:rsidR="00E02795" w:rsidRPr="00E02795" w:rsidRDefault="00E02795" w:rsidP="00E0279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43B1C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= 225</w:t>
            </w:r>
          </w:p>
        </w:tc>
        <w:tc>
          <w:tcPr>
            <w:tcW w:w="368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E02795" w:rsidRDefault="00E02795" w:rsidP="00E0279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M1 solving 3 term quadratic in </w:t>
            </w:r>
            <w:r w:rsidRPr="00743B1C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s above </w:t>
            </w:r>
          </w:p>
          <w:p w:rsidR="00E02795" w:rsidRDefault="00E02795" w:rsidP="00E0279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 either 225 or 1369/4 or 342.25</w:t>
            </w:r>
          </w:p>
          <w:p w:rsidR="00E02795" w:rsidRPr="00E02795" w:rsidRDefault="00E02795" w:rsidP="00E02795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 must select 22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02795" w:rsidRPr="00B07C65" w:rsidRDefault="00E02795" w:rsidP="00B07C65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EE6515" w:rsidRPr="00B07C65" w:rsidRDefault="00E02795" w:rsidP="00EE65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0</w:t>
            </w:r>
            <w:r w:rsidR="00EE6515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ind w:right="2"/>
              <w:rPr>
                <w:b/>
                <w:noProof/>
              </w:rPr>
            </w:pPr>
            <w:r w:rsidRPr="00ED7A94">
              <w:t>P(</w:t>
            </w:r>
            <w:r w:rsidRPr="00ED7A94">
              <w:rPr>
                <w:i/>
              </w:rPr>
              <w:t>M</w:t>
            </w:r>
            <w:r w:rsidRPr="00ED7A94">
              <w:t xml:space="preserve"> &lt; 10) = P</w:t>
            </w:r>
            <w:r w:rsidRPr="00ED7A94">
              <w:rPr>
                <w:position w:val="-28"/>
              </w:rPr>
              <w:object w:dxaOrig="1380" w:dyaOrig="680" w14:anchorId="4A922DB3">
                <v:shape id="_x0000_i1084" type="#_x0000_t75" style="width:68.25pt;height:35.25pt" o:ole="" fillcolor="window">
                  <v:imagedata r:id="rId142" o:title=""/>
                </v:shape>
                <o:OLEObject Type="Embed" ProgID="Equation.DSMT4" ShapeID="_x0000_i1084" DrawAspect="Content" ObjectID="_1588579986" r:id="rId143"/>
              </w:object>
            </w:r>
            <w:r w:rsidRPr="00ED7A94">
              <w:t xml:space="preserve"> = 0.1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ind w:right="2"/>
              <w:rPr>
                <w:b/>
                <w:noProof/>
              </w:rPr>
            </w:pP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pStyle w:val="Header"/>
              <w:rPr>
                <w:rFonts w:ascii="Times New Roman" w:hAnsi="Times New Roman"/>
                <w:szCs w:val="22"/>
              </w:rPr>
            </w:pPr>
            <w:r w:rsidRPr="00ED7A94">
              <w:rPr>
                <w:rFonts w:ascii="Times New Roman" w:hAnsi="Times New Roman"/>
                <w:sz w:val="24"/>
              </w:rPr>
              <w:sym w:font="Symbol" w:char="F0DE"/>
            </w:r>
            <w:r w:rsidRPr="00ED7A94">
              <w:rPr>
                <w:rFonts w:ascii="Times New Roman" w:hAnsi="Times New Roman"/>
                <w:sz w:val="24"/>
              </w:rPr>
              <w:t xml:space="preserve"> </w:t>
            </w:r>
            <w:r w:rsidRPr="00ED7A94">
              <w:rPr>
                <w:rFonts w:ascii="Times New Roman" w:hAnsi="Times New Roman"/>
                <w:position w:val="-24"/>
                <w:sz w:val="24"/>
              </w:rPr>
              <w:object w:dxaOrig="740" w:dyaOrig="620" w14:anchorId="5E2A3947">
                <v:shape id="_x0000_i1085" type="#_x0000_t75" style="width:36.75pt;height:29.25pt" o:ole="" fillcolor="window">
                  <v:imagedata r:id="rId144" o:title=""/>
                </v:shape>
                <o:OLEObject Type="Embed" ProgID="Equation.DSMT4" ShapeID="_x0000_i1085" DrawAspect="Content" ObjectID="_1588579987" r:id="rId145"/>
              </w:object>
            </w:r>
            <w:r w:rsidRPr="00ED7A94">
              <w:rPr>
                <w:rFonts w:ascii="Times New Roman" w:hAnsi="Times New Roman"/>
                <w:sz w:val="24"/>
              </w:rPr>
              <w:t xml:space="preserve">=,  </w:t>
            </w:r>
            <w:r>
              <w:rPr>
                <w:rFonts w:ascii="Times New Roman" w:hAnsi="Times New Roman"/>
                <w:sz w:val="24"/>
              </w:rPr>
              <w:t xml:space="preserve">– </w:t>
            </w:r>
            <w:r w:rsidRPr="00ED7A94">
              <w:rPr>
                <w:rFonts w:ascii="Times New Roman" w:hAnsi="Times New Roman"/>
                <w:sz w:val="24"/>
              </w:rPr>
              <w:t>1.281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E6515" w:rsidRDefault="00EE6515" w:rsidP="00EE6515">
            <w:pPr>
              <w:ind w:right="2"/>
              <w:jc w:val="center"/>
              <w:rPr>
                <w:noProof/>
              </w:rPr>
            </w:pPr>
            <w:r w:rsidRPr="00EE6515">
              <w:rPr>
                <w:noProof/>
              </w:rPr>
              <w:t>M1</w:t>
            </w:r>
          </w:p>
          <w:p w:rsidR="00EE6515" w:rsidRPr="00EE6515" w:rsidRDefault="00EE6515" w:rsidP="00EE6515">
            <w:pPr>
              <w:ind w:right="2"/>
              <w:jc w:val="center"/>
              <w:rPr>
                <w:noProof/>
              </w:rPr>
            </w:pPr>
          </w:p>
          <w:p w:rsidR="00EE6515" w:rsidRPr="00EE6515" w:rsidRDefault="00EE6515" w:rsidP="00EE6515">
            <w:pPr>
              <w:ind w:right="2"/>
              <w:jc w:val="center"/>
              <w:rPr>
                <w:noProof/>
              </w:rPr>
            </w:pPr>
          </w:p>
          <w:p w:rsidR="00EE6515" w:rsidRPr="00EE6515" w:rsidRDefault="00EE6515" w:rsidP="00EE6515">
            <w:pPr>
              <w:ind w:right="2"/>
              <w:jc w:val="center"/>
              <w:rPr>
                <w:noProof/>
              </w:rPr>
            </w:pPr>
            <w:r w:rsidRPr="00EE6515">
              <w:rPr>
                <w:noProof/>
              </w:rPr>
              <w:t>B1</w:t>
            </w: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ind w:right="2"/>
              <w:rPr>
                <w:b/>
                <w:noProof/>
              </w:rPr>
            </w:pPr>
            <w:r w:rsidRPr="00ED7A94">
              <w:rPr>
                <w:position w:val="-6"/>
              </w:rPr>
              <w:object w:dxaOrig="3379" w:dyaOrig="279" w14:anchorId="7C16860F">
                <v:shape id="_x0000_i1086" type="#_x0000_t75" style="width:171pt;height:12.75pt" o:ole="">
                  <v:imagedata r:id="rId146" o:title=""/>
                </v:shape>
                <o:OLEObject Type="Embed" ProgID="Equation.DSMT4" ShapeID="_x0000_i1086" DrawAspect="Content" ObjectID="_1588579988" r:id="rId147"/>
              </w:object>
            </w:r>
            <w:r w:rsidRPr="00ED7A94">
              <w:rPr>
                <w:position w:val="-10"/>
              </w:rPr>
              <w:t xml:space="preserve">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E6515" w:rsidRDefault="00EE6515" w:rsidP="00EE6515">
            <w:pPr>
              <w:ind w:right="2"/>
              <w:jc w:val="center"/>
              <w:rPr>
                <w:noProof/>
              </w:rPr>
            </w:pPr>
            <w:r w:rsidRPr="00EE6515">
              <w:rPr>
                <w:noProof/>
              </w:rPr>
              <w:t>A1</w:t>
            </w:r>
          </w:p>
          <w:p w:rsidR="00EE6515" w:rsidRPr="00EE6515" w:rsidRDefault="00EE6515" w:rsidP="00EE6515">
            <w:pPr>
              <w:ind w:right="2"/>
              <w:jc w:val="center"/>
              <w:rPr>
                <w:noProof/>
              </w:rPr>
            </w:pP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ind w:right="2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ind w:right="2"/>
              <w:jc w:val="right"/>
              <w:rPr>
                <w:b/>
                <w:noProof/>
              </w:rPr>
            </w:pPr>
            <w:r w:rsidRPr="00ED7A94">
              <w:rPr>
                <w:b/>
                <w:noProof/>
              </w:rPr>
              <w:t>(3)</w:t>
            </w: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EE6515" w:rsidRPr="00B07C65" w:rsidRDefault="00E02795" w:rsidP="00EE65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EE6515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rPr>
                <w:b/>
              </w:rPr>
            </w:pPr>
            <w:r w:rsidRPr="00ED7A94">
              <w:rPr>
                <w:i/>
              </w:rPr>
              <w:t>T</w:t>
            </w:r>
            <w:r w:rsidRPr="00ED7A94">
              <w:t xml:space="preserve"> represents number less than 12 minutes. </w:t>
            </w:r>
            <w:r w:rsidRPr="00ED7A94">
              <w:rPr>
                <w:i/>
              </w:rPr>
              <w:t>T</w:t>
            </w:r>
            <w:r w:rsidRPr="00ED7A94">
              <w:t xml:space="preserve"> </w:t>
            </w:r>
            <w:r w:rsidRPr="00ED7A94">
              <w:sym w:font="Symbol" w:char="F07E"/>
            </w:r>
            <w:r w:rsidRPr="00ED7A94">
              <w:t xml:space="preserve"> B(15, 0.1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E6515" w:rsidRDefault="00EE6515" w:rsidP="00EE6515">
            <w:pPr>
              <w:spacing w:line="360" w:lineRule="auto"/>
              <w:jc w:val="center"/>
            </w:pPr>
            <w:r w:rsidRPr="00EE6515">
              <w:t>B1</w:t>
            </w: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ind w:right="2"/>
              <w:rPr>
                <w:noProof/>
              </w:rPr>
            </w:pPr>
            <w:r w:rsidRPr="00ED7A94">
              <w:t xml:space="preserve"> P(</w:t>
            </w:r>
            <w:r w:rsidRPr="00ED7A94">
              <w:rPr>
                <w:i/>
              </w:rPr>
              <w:t>T</w:t>
            </w:r>
            <w:r w:rsidRPr="00ED7A94">
              <w:t xml:space="preserve"> </w:t>
            </w:r>
            <w:r w:rsidRPr="00ED7A94">
              <w:sym w:font="Symbol" w:char="F0A3"/>
            </w:r>
            <w:r w:rsidRPr="00ED7A94">
              <w:t xml:space="preserve"> 1)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E6515" w:rsidRDefault="00EE6515" w:rsidP="00EE6515">
            <w:pPr>
              <w:spacing w:line="360" w:lineRule="auto"/>
              <w:jc w:val="center"/>
            </w:pPr>
            <w:r w:rsidRPr="00EE6515">
              <w:t>M1</w:t>
            </w: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pStyle w:val="Heading5"/>
              <w:spacing w:line="240" w:lineRule="auto"/>
              <w:ind w:firstLine="60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ED7A94">
              <w:rPr>
                <w:rFonts w:ascii="Times New Roman" w:hAnsi="Times New Roman"/>
                <w:sz w:val="24"/>
              </w:rPr>
              <w:t xml:space="preserve">                  = 0.549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E6515" w:rsidRDefault="00EE6515" w:rsidP="00EE6515">
            <w:pPr>
              <w:spacing w:line="360" w:lineRule="auto"/>
              <w:jc w:val="center"/>
            </w:pPr>
            <w:r w:rsidRPr="00EE6515">
              <w:t>A1</w:t>
            </w: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spacing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ind w:right="2"/>
              <w:jc w:val="right"/>
              <w:rPr>
                <w:b/>
                <w:noProof/>
              </w:rPr>
            </w:pPr>
            <w:r w:rsidRPr="00ED7A94">
              <w:rPr>
                <w:b/>
                <w:noProof/>
              </w:rPr>
              <w:t>(3)</w:t>
            </w: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  <w:vMerge w:val="restart"/>
          </w:tcPr>
          <w:p w:rsidR="00EE6515" w:rsidRPr="00B07C65" w:rsidRDefault="00E02795" w:rsidP="00EE65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EE6515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ED7A94">
              <w:rPr>
                <w:rFonts w:ascii="Times New Roman" w:hAnsi="Times New Roman"/>
                <w:sz w:val="24"/>
                <w:szCs w:val="24"/>
              </w:rPr>
              <w:t>[</w:t>
            </w:r>
            <w:r w:rsidRPr="00ED7A94">
              <w:rPr>
                <w:rFonts w:ascii="Times New Roman" w:hAnsi="Times New Roman"/>
                <w:i/>
                <w:sz w:val="24"/>
                <w:szCs w:val="24"/>
              </w:rPr>
              <w:t xml:space="preserve"> T</w:t>
            </w:r>
            <w:r w:rsidRPr="00ED7A94">
              <w:rPr>
                <w:rFonts w:ascii="Times New Roman" w:hAnsi="Times New Roman"/>
                <w:sz w:val="24"/>
                <w:szCs w:val="24"/>
              </w:rPr>
              <w:t xml:space="preserve"> ~ number of people who take less than 12 mins to complete the test]</w:t>
            </w:r>
            <w:r w:rsidRPr="00ED7A94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ED7A94">
              <w:rPr>
                <w:rFonts w:ascii="Times New Roman" w:hAnsi="Times New Roman"/>
                <w:sz w:val="24"/>
                <w:szCs w:val="24"/>
              </w:rPr>
              <w:t>~ B(</w:t>
            </w:r>
            <w:r w:rsidRPr="00ED7A94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ED7A94">
              <w:rPr>
                <w:rFonts w:ascii="Times New Roman" w:hAnsi="Times New Roman"/>
                <w:sz w:val="24"/>
                <w:szCs w:val="24"/>
              </w:rPr>
              <w:t>, 0.1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E6515" w:rsidRDefault="00EE6515" w:rsidP="00EE651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ED7A94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ED7A94">
              <w:rPr>
                <w:rFonts w:ascii="Times New Roman" w:hAnsi="Times New Roman"/>
                <w:sz w:val="24"/>
                <w:szCs w:val="24"/>
              </w:rPr>
              <w:t xml:space="preserve"> can be approximated by N( 0.1</w:t>
            </w:r>
            <w:r w:rsidRPr="00ED7A94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ED7A94">
              <w:rPr>
                <w:rFonts w:ascii="Times New Roman" w:hAnsi="Times New Roman"/>
                <w:sz w:val="24"/>
                <w:szCs w:val="24"/>
              </w:rPr>
              <w:t>, 0.09</w:t>
            </w:r>
            <w:r w:rsidRPr="00ED7A94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ED7A94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E6515" w:rsidRDefault="00EE6515" w:rsidP="00EE651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651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ED7A94">
              <w:rPr>
                <w:rFonts w:ascii="Times New Roman" w:hAnsi="Times New Roman"/>
                <w:position w:val="-30"/>
                <w:sz w:val="24"/>
                <w:szCs w:val="24"/>
              </w:rPr>
              <w:object w:dxaOrig="1820" w:dyaOrig="720" w14:anchorId="68FEC18C">
                <v:shape id="_x0000_i1087" type="#_x0000_t75" style="width:90.75pt;height:35.25pt" o:ole="">
                  <v:imagedata r:id="rId148" o:title=""/>
                </v:shape>
                <o:OLEObject Type="Embed" ProgID="Equation.DSMT4" ShapeID="_x0000_i1087" DrawAspect="Content" ObjectID="_1588579989" r:id="rId149"/>
              </w:object>
            </w:r>
            <w:r w:rsidRPr="00ED7A94">
              <w:rPr>
                <w:rFonts w:ascii="Times New Roman" w:hAnsi="Times New Roman"/>
                <w:sz w:val="24"/>
                <w:szCs w:val="24"/>
              </w:rPr>
              <w:t xml:space="preserve"> = 0.308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E6515" w:rsidRDefault="00EE6515" w:rsidP="00EE651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651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EE6515" w:rsidRPr="00B07C65" w:rsidTr="00743B1C">
        <w:trPr>
          <w:trHeight w:val="350"/>
          <w:jc w:val="center"/>
        </w:trPr>
        <w:tc>
          <w:tcPr>
            <w:tcW w:w="1271" w:type="dxa"/>
            <w:vMerge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vMerge w:val="restart"/>
            <w:tcBorders>
              <w:top w:val="single" w:sz="4" w:space="0" w:color="auto"/>
            </w:tcBorders>
            <w:vAlign w:val="center"/>
          </w:tcPr>
          <w:p w:rsidR="00EE6515" w:rsidRDefault="00EE6515" w:rsidP="00EE6515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ED7A94">
              <w:rPr>
                <w:rFonts w:ascii="Times New Roman" w:hAnsi="Times New Roman"/>
                <w:position w:val="-28"/>
                <w:sz w:val="24"/>
                <w:szCs w:val="24"/>
              </w:rPr>
              <w:object w:dxaOrig="1680" w:dyaOrig="660" w14:anchorId="3AC8061B">
                <v:shape id="_x0000_i1088" type="#_x0000_t75" style="width:84pt;height:31.5pt" o:ole="">
                  <v:imagedata r:id="rId150" o:title=""/>
                </v:shape>
                <o:OLEObject Type="Embed" ProgID="Equation.DSMT4" ShapeID="_x0000_i1088" DrawAspect="Content" ObjectID="_1588579990" r:id="rId15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8.5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.1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0.3x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-0.5</m:t>
              </m:r>
            </m:oMath>
          </w:p>
          <w:p w:rsidR="00EE6515" w:rsidRPr="00ED7A94" w:rsidRDefault="00EE6515" w:rsidP="00EE6515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E6515" w:rsidRDefault="00EE6515" w:rsidP="00EE651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651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E6515" w:rsidRPr="00B07C65" w:rsidTr="00743B1C">
        <w:trPr>
          <w:trHeight w:val="350"/>
          <w:jc w:val="center"/>
        </w:trPr>
        <w:tc>
          <w:tcPr>
            <w:tcW w:w="1271" w:type="dxa"/>
            <w:vMerge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vMerge/>
            <w:vAlign w:val="center"/>
          </w:tcPr>
          <w:p w:rsidR="00EE6515" w:rsidRPr="00ED7A94" w:rsidRDefault="00EE6515" w:rsidP="00EE6515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E6515" w:rsidRDefault="00EE6515" w:rsidP="00EE651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651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EE6515" w:rsidRPr="00B07C65" w:rsidTr="00743B1C">
        <w:trPr>
          <w:trHeight w:val="350"/>
          <w:jc w:val="center"/>
        </w:trPr>
        <w:tc>
          <w:tcPr>
            <w:tcW w:w="1271" w:type="dxa"/>
            <w:vMerge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vMerge/>
            <w:tcBorders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E6515" w:rsidRDefault="00EE6515" w:rsidP="00EE651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651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Default="00EE6515" w:rsidP="00EE6515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D7A94">
              <w:rPr>
                <w:rFonts w:ascii="Times New Roman" w:hAnsi="Times New Roman"/>
                <w:position w:val="-8"/>
                <w:sz w:val="24"/>
                <w:szCs w:val="24"/>
              </w:rPr>
              <w:object w:dxaOrig="2260" w:dyaOrig="360" w14:anchorId="443C2406">
                <v:shape id="_x0000_i1089" type="#_x0000_t75" style="width:114.75pt;height:18pt" o:ole="">
                  <v:imagedata r:id="rId152" o:title=""/>
                </v:shape>
                <o:OLEObject Type="Embed" ProgID="Equation.DSMT4" ShapeID="_x0000_i1089" DrawAspect="Content" ObjectID="_1588579991" r:id="rId153"/>
              </w:object>
            </w:r>
          </w:p>
          <w:p w:rsidR="00EE6515" w:rsidRPr="00ED7A94" w:rsidRDefault="00EE6515" w:rsidP="00EE6515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ED7A94">
              <w:rPr>
                <w:rFonts w:ascii="Times New Roman" w:hAnsi="Times New Roman"/>
                <w:position w:val="-8"/>
                <w:sz w:val="24"/>
                <w:szCs w:val="24"/>
              </w:rPr>
              <w:object w:dxaOrig="840" w:dyaOrig="360" w14:anchorId="523EDD4F">
                <v:shape id="_x0000_i1090" type="#_x0000_t75" style="width:42.75pt;height:18pt" o:ole="">
                  <v:imagedata r:id="rId154" o:title=""/>
                </v:shape>
                <o:OLEObject Type="Embed" ProgID="Equation.DSMT4" ShapeID="_x0000_i1090" DrawAspect="Content" ObjectID="_1588579992" r:id="rId155"/>
              </w:object>
            </w:r>
            <w:r w:rsidRPr="00ED7A9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E6515" w:rsidRDefault="00EE6515" w:rsidP="00EE651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6515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  <w:vMerge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D7A94" w:rsidRDefault="00EE6515" w:rsidP="00EE6515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ED7A94">
              <w:rPr>
                <w:rFonts w:ascii="Times New Roman" w:hAnsi="Times New Roman"/>
                <w:sz w:val="24"/>
                <w:szCs w:val="24"/>
              </w:rPr>
              <w:t xml:space="preserve">                 </w:t>
            </w:r>
            <w:r w:rsidRPr="00ED7A94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ED7A94">
              <w:rPr>
                <w:rFonts w:ascii="Times New Roman" w:hAnsi="Times New Roman"/>
                <w:sz w:val="24"/>
                <w:szCs w:val="24"/>
              </w:rPr>
              <w:t xml:space="preserve"> = 10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EE6515" w:rsidRDefault="00EE6515" w:rsidP="00EE651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6515">
              <w:rPr>
                <w:rFonts w:ascii="Times New Roman" w:hAnsi="Times New Roman"/>
                <w:sz w:val="24"/>
                <w:szCs w:val="24"/>
              </w:rPr>
              <w:t>A1cso</w:t>
            </w:r>
          </w:p>
          <w:p w:rsidR="00EE6515" w:rsidRPr="00EE6515" w:rsidRDefault="00EE6515" w:rsidP="00EE651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EE6515" w:rsidRPr="00ED7A94" w:rsidRDefault="00EE6515" w:rsidP="00EE6515"/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EE6515" w:rsidRPr="00ED7A94" w:rsidRDefault="00EE6515" w:rsidP="00EE6515">
            <w:pPr>
              <w:pStyle w:val="Header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D7A94">
              <w:rPr>
                <w:rFonts w:ascii="Times New Roman" w:hAnsi="Times New Roman"/>
                <w:b/>
                <w:sz w:val="24"/>
                <w:szCs w:val="24"/>
              </w:rPr>
              <w:t>(8)</w:t>
            </w:r>
          </w:p>
        </w:tc>
      </w:tr>
      <w:tr w:rsidR="00EE6515" w:rsidRPr="00B07C65" w:rsidTr="00EE6515">
        <w:trPr>
          <w:trHeight w:val="350"/>
          <w:jc w:val="center"/>
        </w:trPr>
        <w:tc>
          <w:tcPr>
            <w:tcW w:w="1271" w:type="dxa"/>
          </w:tcPr>
          <w:p w:rsidR="00EE6515" w:rsidRPr="00B07C65" w:rsidRDefault="00EE6515" w:rsidP="00EE65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B07C65" w:rsidRDefault="00EE6515" w:rsidP="00EE651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E6515" w:rsidRPr="00B07C65" w:rsidRDefault="00EE6515" w:rsidP="00EE6515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ED7A94">
              <w:rPr>
                <w:rFonts w:ascii="Times New Roman" w:hAnsi="Times New Roman"/>
                <w:b/>
                <w:bCs/>
                <w:sz w:val="24"/>
                <w:szCs w:val="24"/>
              </w:rPr>
              <w:t>14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marks</w:t>
            </w:r>
            <w:r w:rsidRPr="00ED7A94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</w:tc>
      </w:tr>
    </w:tbl>
    <w:p w:rsidR="000D150E" w:rsidRDefault="000D150E"/>
    <w:p w:rsidR="00BB5631" w:rsidRDefault="00BB5631">
      <w:pPr>
        <w:sectPr w:rsidR="00BB5631" w:rsidSect="00EB3A83">
          <w:headerReference w:type="default" r:id="rId156"/>
          <w:footerReference w:type="default" r:id="rId157"/>
          <w:headerReference w:type="first" r:id="rId158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743B1C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743B1C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743B1C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743B1C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743B1C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743B1C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743B1C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E02795" w:rsidRPr="000B01D7" w:rsidTr="00735961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S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A 4.2</w:t>
            </w:r>
          </w:p>
        </w:tc>
        <w:tc>
          <w:tcPr>
            <w:tcW w:w="567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Normal distribu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1.1b, 3.1a</w:t>
            </w:r>
          </w:p>
        </w:tc>
      </w:tr>
      <w:tr w:rsidR="00E02795" w:rsidRPr="000B01D7" w:rsidTr="00735961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S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A 4.2</w:t>
            </w:r>
          </w:p>
        </w:tc>
        <w:tc>
          <w:tcPr>
            <w:tcW w:w="567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Normal distribu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1.1b, 3.3, 3.4</w:t>
            </w:r>
          </w:p>
        </w:tc>
      </w:tr>
      <w:tr w:rsidR="00E02795" w:rsidRPr="000B01D7" w:rsidTr="00735961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S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A 3.2, 4.2</w:t>
            </w:r>
          </w:p>
        </w:tc>
        <w:tc>
          <w:tcPr>
            <w:tcW w:w="567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Normal di</w:t>
            </w:r>
            <w:bookmarkStart w:id="0" w:name="_GoBack"/>
            <w:bookmarkEnd w:id="0"/>
            <w:r w:rsidRPr="00E02795">
              <w:rPr>
                <w:sz w:val="22"/>
                <w:szCs w:val="22"/>
              </w:rPr>
              <w:t>stribution, Conditional 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1.1b, 3.1a,  3.1b, 3.4</w:t>
            </w:r>
          </w:p>
        </w:tc>
      </w:tr>
      <w:tr w:rsidR="00E02795" w:rsidRPr="000B01D7" w:rsidTr="00735961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S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A 3.2, 4.2</w:t>
            </w:r>
          </w:p>
        </w:tc>
        <w:tc>
          <w:tcPr>
            <w:tcW w:w="567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Normal distribu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1.1b, 2.1, 3.1a, 3.4</w:t>
            </w:r>
          </w:p>
        </w:tc>
      </w:tr>
      <w:tr w:rsidR="00E02795" w:rsidRPr="000B01D7" w:rsidTr="00735961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S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A 4.2</w:t>
            </w:r>
          </w:p>
        </w:tc>
        <w:tc>
          <w:tcPr>
            <w:tcW w:w="567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Normal distribu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1.1b, 3.1b, 3.4</w:t>
            </w:r>
          </w:p>
        </w:tc>
      </w:tr>
      <w:tr w:rsidR="00E02795" w:rsidRPr="000B01D7" w:rsidTr="00735961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S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A 4.3</w:t>
            </w:r>
          </w:p>
        </w:tc>
        <w:tc>
          <w:tcPr>
            <w:tcW w:w="567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Normal distribu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1.1b, 2.1, 3.1b, 3.4</w:t>
            </w:r>
          </w:p>
        </w:tc>
      </w:tr>
      <w:tr w:rsidR="00E02795" w:rsidRPr="000B01D7" w:rsidTr="00735961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S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A 3.2, 4.2</w:t>
            </w:r>
          </w:p>
        </w:tc>
        <w:tc>
          <w:tcPr>
            <w:tcW w:w="567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Normal distribu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1.1b, 2.1, 3.1b, 3.3, 3.4</w:t>
            </w:r>
          </w:p>
        </w:tc>
      </w:tr>
      <w:tr w:rsidR="00E02795" w:rsidRPr="000B01D7" w:rsidTr="00735961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S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A 4.2</w:t>
            </w:r>
          </w:p>
        </w:tc>
        <w:tc>
          <w:tcPr>
            <w:tcW w:w="567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Normal distribution, 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1.1b, 3.1b, 3.3, 3.4</w:t>
            </w:r>
          </w:p>
        </w:tc>
      </w:tr>
      <w:tr w:rsidR="00E02795" w:rsidRPr="000B01D7" w:rsidTr="00735961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S2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A 4.2</w:t>
            </w:r>
          </w:p>
        </w:tc>
        <w:tc>
          <w:tcPr>
            <w:tcW w:w="567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Binomial distribution, Normal distribu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1.1b, 1.2, 3.1b, 3.3, 3.4</w:t>
            </w:r>
          </w:p>
        </w:tc>
      </w:tr>
      <w:tr w:rsidR="00E02795" w:rsidRPr="000B01D7" w:rsidTr="00735961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S2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A 4.1, 4.2</w:t>
            </w:r>
          </w:p>
        </w:tc>
        <w:tc>
          <w:tcPr>
            <w:tcW w:w="5670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E02795">
              <w:rPr>
                <w:sz w:val="22"/>
                <w:szCs w:val="22"/>
              </w:rPr>
              <w:t>Binomial distribution, Normal distribu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E02795" w:rsidRPr="00E02795" w:rsidRDefault="00E02795" w:rsidP="00E0279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02795">
              <w:rPr>
                <w:color w:val="000000"/>
                <w:sz w:val="22"/>
                <w:szCs w:val="22"/>
              </w:rPr>
              <w:t>1.1b, 3.1b, 3.3, 3.4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08E5" w:rsidRDefault="008908E5">
      <w:r>
        <w:separator/>
      </w:r>
    </w:p>
  </w:endnote>
  <w:endnote w:type="continuationSeparator" w:id="0">
    <w:p w:rsidR="008908E5" w:rsidRDefault="008908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3B1C" w:rsidRDefault="00743B1C">
    <w:pPr>
      <w:pStyle w:val="Footer"/>
      <w:jc w:val="right"/>
      <w:rPr>
        <w:rFonts w:ascii="Trebuchet MS" w:hAnsi="Trebuchet MS"/>
        <w:sz w:val="22"/>
        <w:szCs w:val="22"/>
      </w:rPr>
    </w:pPr>
  </w:p>
  <w:p w:rsidR="00743B1C" w:rsidRPr="009B312F" w:rsidRDefault="00743B1C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E02795">
      <w:rPr>
        <w:rStyle w:val="PageNumber"/>
        <w:noProof/>
        <w:sz w:val="22"/>
        <w:szCs w:val="22"/>
      </w:rPr>
      <w:t>9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08E5" w:rsidRDefault="008908E5">
      <w:r>
        <w:separator/>
      </w:r>
    </w:p>
  </w:footnote>
  <w:footnote w:type="continuationSeparator" w:id="0">
    <w:p w:rsidR="008908E5" w:rsidRDefault="008908E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3B1C" w:rsidRPr="009B312F" w:rsidRDefault="00743B1C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>A level Mathematics Practice Paper –</w:t>
    </w:r>
    <w:r w:rsidRPr="00A55041">
      <w:rPr>
        <w:rFonts w:ascii="Times New Roman" w:hAnsi="Times New Roman"/>
        <w:b/>
        <w:sz w:val="24"/>
        <w:szCs w:val="24"/>
      </w:rPr>
      <w:t>Statistical distributions</w:t>
    </w:r>
    <w:r>
      <w:rPr>
        <w:rFonts w:ascii="Times New Roman" w:hAnsi="Times New Roman"/>
        <w:b/>
        <w:sz w:val="24"/>
        <w:szCs w:val="24"/>
      </w:rPr>
      <w:t xml:space="preserve">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3B1C" w:rsidRPr="003F36AF" w:rsidRDefault="00743B1C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D150E"/>
    <w:rsid w:val="000D19C7"/>
    <w:rsid w:val="000D6200"/>
    <w:rsid w:val="000F3862"/>
    <w:rsid w:val="00137F84"/>
    <w:rsid w:val="00140D8A"/>
    <w:rsid w:val="00146068"/>
    <w:rsid w:val="001552AF"/>
    <w:rsid w:val="00161210"/>
    <w:rsid w:val="001837E2"/>
    <w:rsid w:val="00193842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37931"/>
    <w:rsid w:val="003405B0"/>
    <w:rsid w:val="0035222C"/>
    <w:rsid w:val="00393217"/>
    <w:rsid w:val="003A56F0"/>
    <w:rsid w:val="003C1D0B"/>
    <w:rsid w:val="003C49BF"/>
    <w:rsid w:val="003D02F2"/>
    <w:rsid w:val="003D697F"/>
    <w:rsid w:val="003E0C3A"/>
    <w:rsid w:val="003F623D"/>
    <w:rsid w:val="004067AC"/>
    <w:rsid w:val="00440DCE"/>
    <w:rsid w:val="00443C36"/>
    <w:rsid w:val="00472D38"/>
    <w:rsid w:val="004A5BCE"/>
    <w:rsid w:val="004B6C4C"/>
    <w:rsid w:val="004C2C74"/>
    <w:rsid w:val="004F0C7B"/>
    <w:rsid w:val="004F76D3"/>
    <w:rsid w:val="00512CFA"/>
    <w:rsid w:val="00541DC3"/>
    <w:rsid w:val="00542695"/>
    <w:rsid w:val="00545C6B"/>
    <w:rsid w:val="00577862"/>
    <w:rsid w:val="005C1307"/>
    <w:rsid w:val="005C31FE"/>
    <w:rsid w:val="005C7404"/>
    <w:rsid w:val="005E678D"/>
    <w:rsid w:val="005F57B9"/>
    <w:rsid w:val="00651332"/>
    <w:rsid w:val="00664AB3"/>
    <w:rsid w:val="00667E6C"/>
    <w:rsid w:val="006757E0"/>
    <w:rsid w:val="006C0F80"/>
    <w:rsid w:val="006D3AE0"/>
    <w:rsid w:val="006E4EB3"/>
    <w:rsid w:val="006F53E8"/>
    <w:rsid w:val="00706F3A"/>
    <w:rsid w:val="00735961"/>
    <w:rsid w:val="00743B1C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908E5"/>
    <w:rsid w:val="008D2EF3"/>
    <w:rsid w:val="00921064"/>
    <w:rsid w:val="0092543F"/>
    <w:rsid w:val="00927AB5"/>
    <w:rsid w:val="00932491"/>
    <w:rsid w:val="00971E96"/>
    <w:rsid w:val="0097202C"/>
    <w:rsid w:val="00994D23"/>
    <w:rsid w:val="00996680"/>
    <w:rsid w:val="009A010B"/>
    <w:rsid w:val="009A240D"/>
    <w:rsid w:val="009B312F"/>
    <w:rsid w:val="009C4E45"/>
    <w:rsid w:val="009E47BB"/>
    <w:rsid w:val="009F3B6C"/>
    <w:rsid w:val="00A220C2"/>
    <w:rsid w:val="00A309E2"/>
    <w:rsid w:val="00A369AA"/>
    <w:rsid w:val="00A376B0"/>
    <w:rsid w:val="00A51CBA"/>
    <w:rsid w:val="00A51D90"/>
    <w:rsid w:val="00A5473C"/>
    <w:rsid w:val="00A55041"/>
    <w:rsid w:val="00A61736"/>
    <w:rsid w:val="00A6221A"/>
    <w:rsid w:val="00B07C65"/>
    <w:rsid w:val="00B45DCE"/>
    <w:rsid w:val="00B71541"/>
    <w:rsid w:val="00B75CC0"/>
    <w:rsid w:val="00B76BA7"/>
    <w:rsid w:val="00B86027"/>
    <w:rsid w:val="00BB3794"/>
    <w:rsid w:val="00BB5631"/>
    <w:rsid w:val="00BC76CE"/>
    <w:rsid w:val="00BD08CF"/>
    <w:rsid w:val="00BD6732"/>
    <w:rsid w:val="00BF41FB"/>
    <w:rsid w:val="00C3049B"/>
    <w:rsid w:val="00C33E2D"/>
    <w:rsid w:val="00C66FC8"/>
    <w:rsid w:val="00C772D0"/>
    <w:rsid w:val="00C90778"/>
    <w:rsid w:val="00D21013"/>
    <w:rsid w:val="00D51EF6"/>
    <w:rsid w:val="00D56439"/>
    <w:rsid w:val="00D64451"/>
    <w:rsid w:val="00D83661"/>
    <w:rsid w:val="00D865A1"/>
    <w:rsid w:val="00D96F28"/>
    <w:rsid w:val="00DC1B08"/>
    <w:rsid w:val="00DD79DF"/>
    <w:rsid w:val="00DE205F"/>
    <w:rsid w:val="00DF200B"/>
    <w:rsid w:val="00E02795"/>
    <w:rsid w:val="00E057C9"/>
    <w:rsid w:val="00E1533B"/>
    <w:rsid w:val="00E402D8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E6515"/>
    <w:rsid w:val="00EF3405"/>
    <w:rsid w:val="00EF5554"/>
    <w:rsid w:val="00F232D6"/>
    <w:rsid w:val="00F60B2F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  <o:rules v:ext="edit">
        <o:r id="V:Rule1" type="connector" idref="#AutoShape 161"/>
        <o:r id="V:Rule2" type="connector" idref="#AutoShape 156"/>
        <o:r id="V:Rule3" type="connector" idref="#AutoShape 162"/>
      </o:rules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5">
    <w:name w:val="heading 5"/>
    <w:basedOn w:val="Normal"/>
    <w:next w:val="Normal"/>
    <w:link w:val="Heading5Char"/>
    <w:qFormat/>
    <w:rsid w:val="00EE6515"/>
    <w:pPr>
      <w:keepNext/>
      <w:spacing w:line="160" w:lineRule="exact"/>
      <w:ind w:left="-567" w:right="-1134"/>
      <w:jc w:val="center"/>
      <w:outlineLvl w:val="4"/>
    </w:pPr>
    <w:rPr>
      <w:rFonts w:ascii="Arial" w:eastAsiaTheme="minorEastAsia" w:hAnsi="Arial"/>
      <w:b/>
      <w:noProof/>
      <w:sz w:val="22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5Char">
    <w:name w:val="Heading 5 Char"/>
    <w:basedOn w:val="DefaultParagraphFont"/>
    <w:link w:val="Heading5"/>
    <w:rsid w:val="00EE6515"/>
    <w:rPr>
      <w:rFonts w:ascii="Arial" w:eastAsiaTheme="minorEastAsia" w:hAnsi="Arial"/>
      <w:b/>
      <w:noProof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38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59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55" Type="http://schemas.openxmlformats.org/officeDocument/2006/relationships/oleObject" Target="embeddings/oleObject7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53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chart" Target="charts/chart1.xml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image" Target="media/image63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7.wmf"/><Relationship Id="rId151" Type="http://schemas.openxmlformats.org/officeDocument/2006/relationships/oleObject" Target="embeddings/oleObject75.bin"/><Relationship Id="rId156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69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image" Target="media/image22.gi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4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27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Sheet1!$D$2:$D$22</c:f>
              <c:numCache>
                <c:formatCode>General</c:formatCode>
                <c:ptCount val="21"/>
                <c:pt idx="2">
                  <c:v>-4</c:v>
                </c:pt>
                <c:pt idx="3">
                  <c:v>-3.5</c:v>
                </c:pt>
                <c:pt idx="4">
                  <c:v>-3</c:v>
                </c:pt>
                <c:pt idx="5">
                  <c:v>-2.5</c:v>
                </c:pt>
                <c:pt idx="6">
                  <c:v>-2</c:v>
                </c:pt>
                <c:pt idx="7">
                  <c:v>-1.5</c:v>
                </c:pt>
                <c:pt idx="8">
                  <c:v>-1</c:v>
                </c:pt>
                <c:pt idx="9">
                  <c:v>-0.5</c:v>
                </c:pt>
                <c:pt idx="10">
                  <c:v>0</c:v>
                </c:pt>
                <c:pt idx="11">
                  <c:v>0.5</c:v>
                </c:pt>
                <c:pt idx="12">
                  <c:v>1</c:v>
                </c:pt>
                <c:pt idx="13">
                  <c:v>1.5</c:v>
                </c:pt>
                <c:pt idx="14">
                  <c:v>2</c:v>
                </c:pt>
                <c:pt idx="15">
                  <c:v>2.5</c:v>
                </c:pt>
                <c:pt idx="16">
                  <c:v>3</c:v>
                </c:pt>
                <c:pt idx="17">
                  <c:v>3.5</c:v>
                </c:pt>
                <c:pt idx="18">
                  <c:v>4</c:v>
                </c:pt>
              </c:numCache>
            </c:numRef>
          </c:xVal>
          <c:yVal>
            <c:numRef>
              <c:f>Sheet1!$E$2:$E$22</c:f>
              <c:numCache>
                <c:formatCode>General</c:formatCode>
                <c:ptCount val="21"/>
                <c:pt idx="2">
                  <c:v>1.3386416177901846E-4</c:v>
                </c:pt>
                <c:pt idx="3">
                  <c:v>8.729039856555979E-4</c:v>
                </c:pt>
                <c:pt idx="4">
                  <c:v>4.432972218383702E-3</c:v>
                </c:pt>
                <c:pt idx="5">
                  <c:v>1.7532745234282981E-2</c:v>
                </c:pt>
                <c:pt idx="6">
                  <c:v>5.4004657278425933E-2</c:v>
                </c:pt>
                <c:pt idx="7">
                  <c:v>0.12955043810437591</c:v>
                </c:pt>
                <c:pt idx="8">
                  <c:v>0.24203208227207493</c:v>
                </c:pt>
                <c:pt idx="9">
                  <c:v>0.35215460176803332</c:v>
                </c:pt>
                <c:pt idx="10">
                  <c:v>0.39904344223381188</c:v>
                </c:pt>
                <c:pt idx="11">
                  <c:v>0.35215460176803332</c:v>
                </c:pt>
                <c:pt idx="12">
                  <c:v>0.24203208227207493</c:v>
                </c:pt>
                <c:pt idx="13">
                  <c:v>0.12955043810437591</c:v>
                </c:pt>
                <c:pt idx="14">
                  <c:v>5.4004657278425933E-2</c:v>
                </c:pt>
                <c:pt idx="15">
                  <c:v>1.7532745234282981E-2</c:v>
                </c:pt>
                <c:pt idx="16">
                  <c:v>4.432972218383702E-3</c:v>
                </c:pt>
                <c:pt idx="17">
                  <c:v>8.729039856555979E-4</c:v>
                </c:pt>
                <c:pt idx="18">
                  <c:v>1.3386416177901846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7547616"/>
        <c:axId val="227548400"/>
      </c:scatterChart>
      <c:valAx>
        <c:axId val="22754761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227548400"/>
        <c:crosses val="autoZero"/>
        <c:crossBetween val="midCat"/>
      </c:valAx>
      <c:valAx>
        <c:axId val="227548400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22754761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11ACDF-40E9-492A-970F-D2DE9238E9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10</Pages>
  <Words>1269</Words>
  <Characters>7235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84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1</cp:revision>
  <cp:lastPrinted>2017-05-22T12:42:00Z</cp:lastPrinted>
  <dcterms:created xsi:type="dcterms:W3CDTF">2018-03-12T14:16:00Z</dcterms:created>
  <dcterms:modified xsi:type="dcterms:W3CDTF">2018-05-23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